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2DE3" w:rsidRPr="00940537" w:rsidRDefault="00774782" w:rsidP="008A2DE3">
      <w:pPr>
        <w:spacing w:after="0" w:line="312" w:lineRule="auto"/>
        <w:ind w:left="142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Calibri" w:hAnsi="Calibri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2C77FCBE" wp14:editId="1227D37A">
                <wp:simplePos x="0" y="0"/>
                <wp:positionH relativeFrom="column">
                  <wp:posOffset>2558415</wp:posOffset>
                </wp:positionH>
                <wp:positionV relativeFrom="paragraph">
                  <wp:posOffset>182245</wp:posOffset>
                </wp:positionV>
                <wp:extent cx="1419225" cy="371475"/>
                <wp:effectExtent l="19050" t="19050" r="47625" b="47625"/>
                <wp:wrapNone/>
                <wp:docPr id="37" name="Freeform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19225" cy="371475"/>
                        </a:xfrm>
                        <a:custGeom>
                          <a:avLst/>
                          <a:gdLst>
                            <a:gd name="T0" fmla="*/ 0 w 6572250"/>
                            <a:gd name="T1" fmla="*/ 409583 h 7000875"/>
                            <a:gd name="T2" fmla="*/ 409583 w 6572250"/>
                            <a:gd name="T3" fmla="*/ 0 h 7000875"/>
                            <a:gd name="T4" fmla="*/ 1099953 w 6572250"/>
                            <a:gd name="T5" fmla="*/ 0 h 7000875"/>
                            <a:gd name="T6" fmla="*/ 1502669 w 6572250"/>
                            <a:gd name="T7" fmla="*/ 0 h 7000875"/>
                            <a:gd name="T8" fmla="*/ 2020447 w 6572250"/>
                            <a:gd name="T9" fmla="*/ 0 h 7000875"/>
                            <a:gd name="T10" fmla="*/ 2538224 w 6572250"/>
                            <a:gd name="T11" fmla="*/ 0 h 7000875"/>
                            <a:gd name="T12" fmla="*/ 3171063 w 6572250"/>
                            <a:gd name="T13" fmla="*/ 0 h 7000875"/>
                            <a:gd name="T14" fmla="*/ 3631310 w 6572250"/>
                            <a:gd name="T15" fmla="*/ 0 h 7000875"/>
                            <a:gd name="T16" fmla="*/ 4206618 w 6572250"/>
                            <a:gd name="T17" fmla="*/ 0 h 7000875"/>
                            <a:gd name="T18" fmla="*/ 4781927 w 6572250"/>
                            <a:gd name="T19" fmla="*/ 0 h 7000875"/>
                            <a:gd name="T20" fmla="*/ 5299704 w 6572250"/>
                            <a:gd name="T21" fmla="*/ 0 h 7000875"/>
                            <a:gd name="T22" fmla="*/ 6162667 w 6572250"/>
                            <a:gd name="T23" fmla="*/ 0 h 7000875"/>
                            <a:gd name="T24" fmla="*/ 6572250 w 6572250"/>
                            <a:gd name="T25" fmla="*/ 409583 h 7000875"/>
                            <a:gd name="T26" fmla="*/ 6572250 w 6572250"/>
                            <a:gd name="T27" fmla="*/ 1033374 h 7000875"/>
                            <a:gd name="T28" fmla="*/ 6572250 w 6572250"/>
                            <a:gd name="T29" fmla="*/ 1409896 h 7000875"/>
                            <a:gd name="T30" fmla="*/ 6572250 w 6572250"/>
                            <a:gd name="T31" fmla="*/ 1786418 h 7000875"/>
                            <a:gd name="T32" fmla="*/ 6572250 w 6572250"/>
                            <a:gd name="T33" fmla="*/ 2348392 h 7000875"/>
                            <a:gd name="T34" fmla="*/ 6572250 w 6572250"/>
                            <a:gd name="T35" fmla="*/ 2972182 h 7000875"/>
                            <a:gd name="T36" fmla="*/ 6572250 w 6572250"/>
                            <a:gd name="T37" fmla="*/ 3595973 h 7000875"/>
                            <a:gd name="T38" fmla="*/ 6572250 w 6572250"/>
                            <a:gd name="T39" fmla="*/ 4034312 h 7000875"/>
                            <a:gd name="T40" fmla="*/ 6572250 w 6572250"/>
                            <a:gd name="T41" fmla="*/ 4719920 h 7000875"/>
                            <a:gd name="T42" fmla="*/ 6572250 w 6572250"/>
                            <a:gd name="T43" fmla="*/ 5405528 h 7000875"/>
                            <a:gd name="T44" fmla="*/ 6572250 w 6572250"/>
                            <a:gd name="T45" fmla="*/ 5843867 h 7000875"/>
                            <a:gd name="T46" fmla="*/ 6572250 w 6572250"/>
                            <a:gd name="T47" fmla="*/ 6591292 h 7000875"/>
                            <a:gd name="T48" fmla="*/ 6162667 w 6572250"/>
                            <a:gd name="T49" fmla="*/ 7000875 h 7000875"/>
                            <a:gd name="T50" fmla="*/ 5472297 w 6572250"/>
                            <a:gd name="T51" fmla="*/ 7000875 h 7000875"/>
                            <a:gd name="T52" fmla="*/ 4954519 w 6572250"/>
                            <a:gd name="T53" fmla="*/ 7000875 h 7000875"/>
                            <a:gd name="T54" fmla="*/ 4321680 w 6572250"/>
                            <a:gd name="T55" fmla="*/ 7000875 h 7000875"/>
                            <a:gd name="T56" fmla="*/ 3688841 w 6572250"/>
                            <a:gd name="T57" fmla="*/ 7000875 h 7000875"/>
                            <a:gd name="T58" fmla="*/ 3056002 w 6572250"/>
                            <a:gd name="T59" fmla="*/ 7000875 h 7000875"/>
                            <a:gd name="T60" fmla="*/ 2480693 w 6572250"/>
                            <a:gd name="T61" fmla="*/ 7000875 h 7000875"/>
                            <a:gd name="T62" fmla="*/ 1905385 w 6572250"/>
                            <a:gd name="T63" fmla="*/ 7000875 h 7000875"/>
                            <a:gd name="T64" fmla="*/ 1387607 w 6572250"/>
                            <a:gd name="T65" fmla="*/ 7000875 h 7000875"/>
                            <a:gd name="T66" fmla="*/ 409583 w 6572250"/>
                            <a:gd name="T67" fmla="*/ 7000875 h 7000875"/>
                            <a:gd name="T68" fmla="*/ 0 w 6572250"/>
                            <a:gd name="T69" fmla="*/ 6591292 h 7000875"/>
                            <a:gd name="T70" fmla="*/ 0 w 6572250"/>
                            <a:gd name="T71" fmla="*/ 5967501 h 7000875"/>
                            <a:gd name="T72" fmla="*/ 0 w 6572250"/>
                            <a:gd name="T73" fmla="*/ 5405528 h 7000875"/>
                            <a:gd name="T74" fmla="*/ 0 w 6572250"/>
                            <a:gd name="T75" fmla="*/ 4905371 h 7000875"/>
                            <a:gd name="T76" fmla="*/ 0 w 6572250"/>
                            <a:gd name="T77" fmla="*/ 4528849 h 7000875"/>
                            <a:gd name="T78" fmla="*/ 0 w 6572250"/>
                            <a:gd name="T79" fmla="*/ 3843241 h 7000875"/>
                            <a:gd name="T80" fmla="*/ 0 w 6572250"/>
                            <a:gd name="T81" fmla="*/ 3157634 h 7000875"/>
                            <a:gd name="T82" fmla="*/ 0 w 6572250"/>
                            <a:gd name="T83" fmla="*/ 2781111 h 7000875"/>
                            <a:gd name="T84" fmla="*/ 0 w 6572250"/>
                            <a:gd name="T85" fmla="*/ 2157321 h 7000875"/>
                            <a:gd name="T86" fmla="*/ 0 w 6572250"/>
                            <a:gd name="T87" fmla="*/ 1533530 h 7000875"/>
                            <a:gd name="T88" fmla="*/ 0 w 6572250"/>
                            <a:gd name="T89" fmla="*/ 1033374 h 7000875"/>
                            <a:gd name="T90" fmla="*/ 0 w 6572250"/>
                            <a:gd name="T91" fmla="*/ 409583 h 7000875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</a:gdLst>
                          <a:ahLst/>
                          <a:cxnLst>
                            <a:cxn ang="T92">
                              <a:pos x="T0" y="T1"/>
                            </a:cxn>
                            <a:cxn ang="T93">
                              <a:pos x="T2" y="T3"/>
                            </a:cxn>
                            <a:cxn ang="T94">
                              <a:pos x="T4" y="T5"/>
                            </a:cxn>
                            <a:cxn ang="T95">
                              <a:pos x="T6" y="T7"/>
                            </a:cxn>
                            <a:cxn ang="T96">
                              <a:pos x="T8" y="T9"/>
                            </a:cxn>
                            <a:cxn ang="T97">
                              <a:pos x="T10" y="T11"/>
                            </a:cxn>
                            <a:cxn ang="T98">
                              <a:pos x="T12" y="T13"/>
                            </a:cxn>
                            <a:cxn ang="T99">
                              <a:pos x="T14" y="T15"/>
                            </a:cxn>
                            <a:cxn ang="T100">
                              <a:pos x="T16" y="T17"/>
                            </a:cxn>
                            <a:cxn ang="T101">
                              <a:pos x="T18" y="T19"/>
                            </a:cxn>
                            <a:cxn ang="T102">
                              <a:pos x="T20" y="T21"/>
                            </a:cxn>
                            <a:cxn ang="T103">
                              <a:pos x="T22" y="T23"/>
                            </a:cxn>
                            <a:cxn ang="T104">
                              <a:pos x="T24" y="T25"/>
                            </a:cxn>
                            <a:cxn ang="T105">
                              <a:pos x="T26" y="T27"/>
                            </a:cxn>
                            <a:cxn ang="T106">
                              <a:pos x="T28" y="T29"/>
                            </a:cxn>
                            <a:cxn ang="T107">
                              <a:pos x="T30" y="T31"/>
                            </a:cxn>
                            <a:cxn ang="T108">
                              <a:pos x="T32" y="T33"/>
                            </a:cxn>
                            <a:cxn ang="T109">
                              <a:pos x="T34" y="T35"/>
                            </a:cxn>
                            <a:cxn ang="T110">
                              <a:pos x="T36" y="T37"/>
                            </a:cxn>
                            <a:cxn ang="T111">
                              <a:pos x="T38" y="T39"/>
                            </a:cxn>
                            <a:cxn ang="T112">
                              <a:pos x="T40" y="T41"/>
                            </a:cxn>
                            <a:cxn ang="T113">
                              <a:pos x="T42" y="T43"/>
                            </a:cxn>
                            <a:cxn ang="T114">
                              <a:pos x="T44" y="T45"/>
                            </a:cxn>
                            <a:cxn ang="T115">
                              <a:pos x="T46" y="T47"/>
                            </a:cxn>
                            <a:cxn ang="T116">
                              <a:pos x="T48" y="T49"/>
                            </a:cxn>
                            <a:cxn ang="T117">
                              <a:pos x="T50" y="T51"/>
                            </a:cxn>
                            <a:cxn ang="T118">
                              <a:pos x="T52" y="T53"/>
                            </a:cxn>
                            <a:cxn ang="T119">
                              <a:pos x="T54" y="T55"/>
                            </a:cxn>
                            <a:cxn ang="T120">
                              <a:pos x="T56" y="T57"/>
                            </a:cxn>
                            <a:cxn ang="T121">
                              <a:pos x="T58" y="T59"/>
                            </a:cxn>
                            <a:cxn ang="T122">
                              <a:pos x="T60" y="T61"/>
                            </a:cxn>
                            <a:cxn ang="T123">
                              <a:pos x="T62" y="T63"/>
                            </a:cxn>
                            <a:cxn ang="T124">
                              <a:pos x="T64" y="T65"/>
                            </a:cxn>
                            <a:cxn ang="T125">
                              <a:pos x="T66" y="T67"/>
                            </a:cxn>
                            <a:cxn ang="T126">
                              <a:pos x="T68" y="T69"/>
                            </a:cxn>
                            <a:cxn ang="T127">
                              <a:pos x="T70" y="T71"/>
                            </a:cxn>
                            <a:cxn ang="T128">
                              <a:pos x="T72" y="T73"/>
                            </a:cxn>
                            <a:cxn ang="T129">
                              <a:pos x="T74" y="T75"/>
                            </a:cxn>
                            <a:cxn ang="T130">
                              <a:pos x="T76" y="T77"/>
                            </a:cxn>
                            <a:cxn ang="T131">
                              <a:pos x="T78" y="T79"/>
                            </a:cxn>
                            <a:cxn ang="T132">
                              <a:pos x="T80" y="T81"/>
                            </a:cxn>
                            <a:cxn ang="T133">
                              <a:pos x="T82" y="T83"/>
                            </a:cxn>
                            <a:cxn ang="T134">
                              <a:pos x="T84" y="T85"/>
                            </a:cxn>
                            <a:cxn ang="T135">
                              <a:pos x="T86" y="T87"/>
                            </a:cxn>
                            <a:cxn ang="T136">
                              <a:pos x="T88" y="T89"/>
                            </a:cxn>
                            <a:cxn ang="T137">
                              <a:pos x="T90" y="T91"/>
                            </a:cxn>
                          </a:cxnLst>
                          <a:rect l="0" t="0" r="r" b="b"/>
                          <a:pathLst>
                            <a:path w="6572250" h="7000875" extrusionOk="0">
                              <a:moveTo>
                                <a:pt x="0" y="409583"/>
                              </a:moveTo>
                              <a:cubicBezTo>
                                <a:pt x="-19691" y="131267"/>
                                <a:pt x="185284" y="-38753"/>
                                <a:pt x="409583" y="0"/>
                              </a:cubicBezTo>
                              <a:cubicBezTo>
                                <a:pt x="699665" y="-61610"/>
                                <a:pt x="837335" y="16865"/>
                                <a:pt x="1099953" y="0"/>
                              </a:cubicBezTo>
                              <a:cubicBezTo>
                                <a:pt x="1362571" y="-16865"/>
                                <a:pt x="1351612" y="46578"/>
                                <a:pt x="1502669" y="0"/>
                              </a:cubicBezTo>
                              <a:cubicBezTo>
                                <a:pt x="1653726" y="-46578"/>
                                <a:pt x="1795793" y="53580"/>
                                <a:pt x="2020447" y="0"/>
                              </a:cubicBezTo>
                              <a:cubicBezTo>
                                <a:pt x="2245101" y="-53580"/>
                                <a:pt x="2429920" y="21970"/>
                                <a:pt x="2538224" y="0"/>
                              </a:cubicBezTo>
                              <a:cubicBezTo>
                                <a:pt x="2646528" y="-21970"/>
                                <a:pt x="2951968" y="12320"/>
                                <a:pt x="3171063" y="0"/>
                              </a:cubicBezTo>
                              <a:cubicBezTo>
                                <a:pt x="3390158" y="-12320"/>
                                <a:pt x="3503486" y="38008"/>
                                <a:pt x="3631310" y="0"/>
                              </a:cubicBezTo>
                              <a:cubicBezTo>
                                <a:pt x="3759134" y="-38008"/>
                                <a:pt x="3952048" y="7601"/>
                                <a:pt x="4206618" y="0"/>
                              </a:cubicBezTo>
                              <a:cubicBezTo>
                                <a:pt x="4461188" y="-7601"/>
                                <a:pt x="4571001" y="67828"/>
                                <a:pt x="4781927" y="0"/>
                              </a:cubicBezTo>
                              <a:cubicBezTo>
                                <a:pt x="4992853" y="-67828"/>
                                <a:pt x="5115749" y="47075"/>
                                <a:pt x="5299704" y="0"/>
                              </a:cubicBezTo>
                              <a:cubicBezTo>
                                <a:pt x="5483659" y="-47075"/>
                                <a:pt x="5806741" y="53151"/>
                                <a:pt x="6162667" y="0"/>
                              </a:cubicBezTo>
                              <a:cubicBezTo>
                                <a:pt x="6365660" y="18186"/>
                                <a:pt x="6556276" y="187539"/>
                                <a:pt x="6572250" y="409583"/>
                              </a:cubicBezTo>
                              <a:cubicBezTo>
                                <a:pt x="6623033" y="556342"/>
                                <a:pt x="6514004" y="737586"/>
                                <a:pt x="6572250" y="1033374"/>
                              </a:cubicBezTo>
                              <a:cubicBezTo>
                                <a:pt x="6630496" y="1329162"/>
                                <a:pt x="6553270" y="1227397"/>
                                <a:pt x="6572250" y="1409896"/>
                              </a:cubicBezTo>
                              <a:cubicBezTo>
                                <a:pt x="6591230" y="1592395"/>
                                <a:pt x="6569929" y="1648012"/>
                                <a:pt x="6572250" y="1786418"/>
                              </a:cubicBezTo>
                              <a:cubicBezTo>
                                <a:pt x="6574571" y="1924824"/>
                                <a:pt x="6526901" y="2141996"/>
                                <a:pt x="6572250" y="2348392"/>
                              </a:cubicBezTo>
                              <a:cubicBezTo>
                                <a:pt x="6617599" y="2554788"/>
                                <a:pt x="6564116" y="2678384"/>
                                <a:pt x="6572250" y="2972182"/>
                              </a:cubicBezTo>
                              <a:cubicBezTo>
                                <a:pt x="6580384" y="3265980"/>
                                <a:pt x="6563665" y="3461422"/>
                                <a:pt x="6572250" y="3595973"/>
                              </a:cubicBezTo>
                              <a:cubicBezTo>
                                <a:pt x="6580835" y="3730524"/>
                                <a:pt x="6560425" y="3856202"/>
                                <a:pt x="6572250" y="4034312"/>
                              </a:cubicBezTo>
                              <a:cubicBezTo>
                                <a:pt x="6584075" y="4212422"/>
                                <a:pt x="6522741" y="4475240"/>
                                <a:pt x="6572250" y="4719920"/>
                              </a:cubicBezTo>
                              <a:cubicBezTo>
                                <a:pt x="6621759" y="4964600"/>
                                <a:pt x="6531681" y="5161992"/>
                                <a:pt x="6572250" y="5405528"/>
                              </a:cubicBezTo>
                              <a:cubicBezTo>
                                <a:pt x="6612819" y="5649064"/>
                                <a:pt x="6529017" y="5662422"/>
                                <a:pt x="6572250" y="5843867"/>
                              </a:cubicBezTo>
                              <a:cubicBezTo>
                                <a:pt x="6615483" y="6025312"/>
                                <a:pt x="6532122" y="6218235"/>
                                <a:pt x="6572250" y="6591292"/>
                              </a:cubicBezTo>
                              <a:cubicBezTo>
                                <a:pt x="6571880" y="6833913"/>
                                <a:pt x="6360468" y="6963219"/>
                                <a:pt x="6162667" y="7000875"/>
                              </a:cubicBezTo>
                              <a:cubicBezTo>
                                <a:pt x="5999886" y="7020301"/>
                                <a:pt x="5769547" y="6956256"/>
                                <a:pt x="5472297" y="7000875"/>
                              </a:cubicBezTo>
                              <a:cubicBezTo>
                                <a:pt x="5175047" y="7045494"/>
                                <a:pt x="5173861" y="6941373"/>
                                <a:pt x="4954519" y="7000875"/>
                              </a:cubicBezTo>
                              <a:cubicBezTo>
                                <a:pt x="4735177" y="7060377"/>
                                <a:pt x="4603456" y="6944536"/>
                                <a:pt x="4321680" y="7000875"/>
                              </a:cubicBezTo>
                              <a:cubicBezTo>
                                <a:pt x="4039904" y="7057214"/>
                                <a:pt x="3845328" y="6966165"/>
                                <a:pt x="3688841" y="7000875"/>
                              </a:cubicBezTo>
                              <a:cubicBezTo>
                                <a:pt x="3532354" y="7035585"/>
                                <a:pt x="3220704" y="6993827"/>
                                <a:pt x="3056002" y="7000875"/>
                              </a:cubicBezTo>
                              <a:cubicBezTo>
                                <a:pt x="2891300" y="7007923"/>
                                <a:pt x="2600544" y="6974223"/>
                                <a:pt x="2480693" y="7000875"/>
                              </a:cubicBezTo>
                              <a:cubicBezTo>
                                <a:pt x="2360842" y="7027527"/>
                                <a:pt x="2170588" y="6941562"/>
                                <a:pt x="1905385" y="7000875"/>
                              </a:cubicBezTo>
                              <a:cubicBezTo>
                                <a:pt x="1640182" y="7060188"/>
                                <a:pt x="1600144" y="6983833"/>
                                <a:pt x="1387607" y="7000875"/>
                              </a:cubicBezTo>
                              <a:cubicBezTo>
                                <a:pt x="1175070" y="7017917"/>
                                <a:pt x="755334" y="6925846"/>
                                <a:pt x="409583" y="7000875"/>
                              </a:cubicBezTo>
                              <a:cubicBezTo>
                                <a:pt x="232676" y="6964184"/>
                                <a:pt x="20994" y="6879467"/>
                                <a:pt x="0" y="6591292"/>
                              </a:cubicBezTo>
                              <a:cubicBezTo>
                                <a:pt x="-58785" y="6358857"/>
                                <a:pt x="71066" y="6165162"/>
                                <a:pt x="0" y="5967501"/>
                              </a:cubicBezTo>
                              <a:cubicBezTo>
                                <a:pt x="-71066" y="5769840"/>
                                <a:pt x="49968" y="5527856"/>
                                <a:pt x="0" y="5405528"/>
                              </a:cubicBezTo>
                              <a:cubicBezTo>
                                <a:pt x="-49968" y="5283200"/>
                                <a:pt x="51079" y="5090371"/>
                                <a:pt x="0" y="4905371"/>
                              </a:cubicBezTo>
                              <a:cubicBezTo>
                                <a:pt x="-51079" y="4720371"/>
                                <a:pt x="42131" y="4616224"/>
                                <a:pt x="0" y="4528849"/>
                              </a:cubicBezTo>
                              <a:cubicBezTo>
                                <a:pt x="-42131" y="4441474"/>
                                <a:pt x="21603" y="4019094"/>
                                <a:pt x="0" y="3843241"/>
                              </a:cubicBezTo>
                              <a:cubicBezTo>
                                <a:pt x="-21603" y="3667388"/>
                                <a:pt x="17543" y="3490166"/>
                                <a:pt x="0" y="3157634"/>
                              </a:cubicBezTo>
                              <a:cubicBezTo>
                                <a:pt x="-17543" y="2825102"/>
                                <a:pt x="22296" y="2928328"/>
                                <a:pt x="0" y="2781111"/>
                              </a:cubicBezTo>
                              <a:cubicBezTo>
                                <a:pt x="-22296" y="2633894"/>
                                <a:pt x="20904" y="2313830"/>
                                <a:pt x="0" y="2157321"/>
                              </a:cubicBezTo>
                              <a:cubicBezTo>
                                <a:pt x="-20904" y="2000812"/>
                                <a:pt x="49079" y="1677419"/>
                                <a:pt x="0" y="1533530"/>
                              </a:cubicBezTo>
                              <a:cubicBezTo>
                                <a:pt x="-49079" y="1389641"/>
                                <a:pt x="38242" y="1278520"/>
                                <a:pt x="0" y="1033374"/>
                              </a:cubicBezTo>
                              <a:cubicBezTo>
                                <a:pt x="-38242" y="788228"/>
                                <a:pt x="30758" y="617468"/>
                                <a:pt x="0" y="409583"/>
                              </a:cubicBezTo>
                              <a:close/>
                            </a:path>
                          </a:pathLst>
                        </a:custGeom>
                        <a:noFill/>
                        <a:ln w="25400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37" o:spid="_x0000_s1026" style="position:absolute;margin-left:201.45pt;margin-top:14.35pt;width:111.75pt;height:29.25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e36c0a [2409]" strokeweight="2pt">
                <v:path arrowok="t" o:extrusionok="f" o:connecttype="custom" o:connectlocs="0,21733;88446,0;237526,0;324489,0;436299,0;548109,0;684766,0;784152,0;908386,0;1032619,0;1144429,0;1330779,0;1419225,21733;1419225,54832;1419225,74811;1419225,94790;1419225,124609;1419225,157708;1419225,190807;1419225,214066;1419225,250445;1419225,286824;1419225,310083;1419225,349742;1330779,371475;1181699,371475;1069889,371475;933232,371475;796576,371475;659919,371475;535686,371475;411453,371475;299643,371475;88446,371475;0,349742;0,316643;0,286824;0,260285;0,240306;0,203927;0,167548;0,147569;0,114470;0,81371;0,54832;0,21733" o:connectangles="0,0,0,0,0,0,0,0,0,0,0,0,0,0,0,0,0,0,0,0,0,0,0,0,0,0,0,0,0,0,0,0,0,0,0,0,0,0,0,0,0,0,0,0,0,0"/>
              </v:shape>
            </w:pict>
          </mc:Fallback>
        </mc:AlternateContent>
      </w:r>
    </w:p>
    <w:p w:rsidR="00774782" w:rsidRPr="007B4CBA" w:rsidRDefault="00774782" w:rsidP="00774782">
      <w:pPr>
        <w:tabs>
          <w:tab w:val="left" w:pos="990"/>
        </w:tabs>
        <w:jc w:val="center"/>
        <w:rPr>
          <w:rFonts w:ascii="Times New Roman" w:hAnsi="Times New Roman"/>
          <w:color w:val="000000" w:themeColor="text1"/>
          <w:sz w:val="32"/>
          <w:szCs w:val="32"/>
          <w:lang w:val="fr-CA"/>
        </w:rPr>
      </w:pPr>
      <w:r>
        <w:rPr>
          <w:noProof/>
        </w:rPr>
        <w:drawing>
          <wp:anchor distT="0" distB="0" distL="114300" distR="114300" simplePos="0" relativeHeight="251908096" behindDoc="0" locked="0" layoutInCell="1" allowOverlap="1" wp14:anchorId="10F7446C" wp14:editId="79089B34">
            <wp:simplePos x="0" y="0"/>
            <wp:positionH relativeFrom="column">
              <wp:posOffset>-548640</wp:posOffset>
            </wp:positionH>
            <wp:positionV relativeFrom="paragraph">
              <wp:posOffset>197485</wp:posOffset>
            </wp:positionV>
            <wp:extent cx="552450" cy="762000"/>
            <wp:effectExtent l="0" t="0" r="0" b="0"/>
            <wp:wrapNone/>
            <wp:docPr id="2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4CBA">
        <w:rPr>
          <w:noProof/>
          <w:color w:val="000000" w:themeColor="text1"/>
        </w:rPr>
        <w:drawing>
          <wp:anchor distT="0" distB="0" distL="114300" distR="114300" simplePos="0" relativeHeight="251910144" behindDoc="0" locked="0" layoutInCell="1" allowOverlap="1" wp14:anchorId="068DECE9" wp14:editId="0DC664C3">
            <wp:simplePos x="0" y="0"/>
            <wp:positionH relativeFrom="column">
              <wp:posOffset>-109833</wp:posOffset>
            </wp:positionH>
            <wp:positionV relativeFrom="paragraph">
              <wp:posOffset>11430</wp:posOffset>
            </wp:positionV>
            <wp:extent cx="704850" cy="614045"/>
            <wp:effectExtent l="0" t="0" r="0" b="0"/>
            <wp:wrapNone/>
            <wp:docPr id="2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14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909120" behindDoc="0" locked="0" layoutInCell="1" allowOverlap="1" wp14:anchorId="0F145693" wp14:editId="1A49EEB1">
            <wp:simplePos x="0" y="0"/>
            <wp:positionH relativeFrom="column">
              <wp:posOffset>6061075</wp:posOffset>
            </wp:positionH>
            <wp:positionV relativeFrom="paragraph">
              <wp:posOffset>254000</wp:posOffset>
            </wp:positionV>
            <wp:extent cx="962025" cy="834390"/>
            <wp:effectExtent l="0" t="0" r="0" b="0"/>
            <wp:wrapNone/>
            <wp:docPr id="27" name="图片 31">
              <a:extLst xmlns:a="http://schemas.openxmlformats.org/drawingml/2006/main">
                <a:ext uri="{FF2B5EF4-FFF2-40B4-BE49-F238E27FC236}">
                  <a16:creationId xmlns:lc="http://schemas.openxmlformats.org/drawingml/2006/lockedCanvas" xmlns:a16="http://schemas.microsoft.com/office/drawing/2014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 id="{D5AA8534-6155-4A91-BC51-DECE939680A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1">
                      <a:extLst>
                        <a:ext uri="{FF2B5EF4-FFF2-40B4-BE49-F238E27FC236}">
                          <a16:creationId xmlns:lc="http://schemas.openxmlformats.org/drawingml/2006/lockedCanvas" xmlns:a16="http://schemas.microsoft.com/office/drawing/2014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 id="{D5AA8534-6155-4A91-BC51-DECE939680A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834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B4CBA">
        <w:rPr>
          <w:rFonts w:ascii="Times New Roman" w:hAnsi="Times New Roman"/>
          <w:b/>
          <w:color w:val="000000" w:themeColor="text1"/>
          <w:sz w:val="36"/>
          <w:szCs w:val="36"/>
        </w:rPr>
        <w:t>TUẦ</w:t>
      </w:r>
      <w:r>
        <w:rPr>
          <w:rFonts w:ascii="Times New Roman" w:hAnsi="Times New Roman"/>
          <w:b/>
          <w:color w:val="000000" w:themeColor="text1"/>
          <w:sz w:val="36"/>
          <w:szCs w:val="36"/>
        </w:rPr>
        <w:t>N 9</w:t>
      </w:r>
    </w:p>
    <w:p w:rsidR="00774782" w:rsidRPr="00774782" w:rsidRDefault="00774782" w:rsidP="00774782">
      <w:pPr>
        <w:spacing w:after="0" w:line="312" w:lineRule="auto"/>
        <w:rPr>
          <w:rFonts w:ascii="Times New Roman" w:hAnsi="Times New Roman"/>
          <w:b/>
          <w:color w:val="FF0000"/>
          <w:sz w:val="36"/>
          <w:szCs w:val="36"/>
          <w:lang w:val="fr-CA"/>
        </w:rPr>
      </w:pP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2156B300" wp14:editId="161DD168">
                <wp:simplePos x="0" y="0"/>
                <wp:positionH relativeFrom="column">
                  <wp:posOffset>-113030</wp:posOffset>
                </wp:positionH>
                <wp:positionV relativeFrom="paragraph">
                  <wp:posOffset>36195</wp:posOffset>
                </wp:positionV>
                <wp:extent cx="2295525" cy="555625"/>
                <wp:effectExtent l="0" t="0" r="28575" b="15875"/>
                <wp:wrapNone/>
                <wp:docPr id="131" name="Wav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95525" cy="555625"/>
                        </a:xfrm>
                        <a:prstGeom prst="wave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74782" w:rsidRPr="00095F31" w:rsidRDefault="00774782" w:rsidP="00774782">
                            <w:pPr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7B4CBA">
                              <w:rPr>
                                <w:rFonts w:ascii="Arial" w:hAnsi="Arial" w:cs="Arial"/>
                                <w:b/>
                                <w:color w:val="000000" w:themeColor="text1"/>
                                <w:sz w:val="28"/>
                                <w:szCs w:val="28"/>
                                <w:highlight w:val="yellow"/>
                              </w:rPr>
                              <w:t>Kiến thức cần nhớ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4" coordsize="21600,21600" o:spt="64" adj="2809,10800" path="m@28@0c@27@1@26@3@25@0l@21@4c@22@5@23@6@24@4xe">
                <v:formulas>
                  <v:f eqn="val #0"/>
                  <v:f eqn="prod @0 41 9"/>
                  <v:f eqn="prod @0 23 9"/>
                  <v:f eqn="sum 0 0 @2"/>
                  <v:f eqn="sum 21600 0 #0"/>
                  <v:f eqn="sum 21600 0 @1"/>
                  <v:f eqn="sum 21600 0 @3"/>
                  <v:f eqn="sum #1 0 10800"/>
                  <v:f eqn="sum 21600 0 #1"/>
                  <v:f eqn="prod @8 2 3"/>
                  <v:f eqn="prod @8 4 3"/>
                  <v:f eqn="prod @8 2 1"/>
                  <v:f eqn="sum 21600 0 @9"/>
                  <v:f eqn="sum 21600 0 @10"/>
                  <v:f eqn="sum 21600 0 @11"/>
                  <v:f eqn="prod #1 2 3"/>
                  <v:f eqn="prod #1 4 3"/>
                  <v:f eqn="prod #1 2 1"/>
                  <v:f eqn="sum 21600 0 @15"/>
                  <v:f eqn="sum 21600 0 @16"/>
                  <v:f eqn="sum 21600 0 @17"/>
                  <v:f eqn="if @7 @14 0"/>
                  <v:f eqn="if @7 @13 @15"/>
                  <v:f eqn="if @7 @12 @16"/>
                  <v:f eqn="if @7 21600 @17"/>
                  <v:f eqn="if @7 0 @20"/>
                  <v:f eqn="if @7 @9 @19"/>
                  <v:f eqn="if @7 @10 @18"/>
                  <v:f eqn="if @7 @11 21600"/>
                  <v:f eqn="sum @24 0 @21"/>
                  <v:f eqn="sum @4 0 @0"/>
                  <v:f eqn="max @21 @25"/>
                  <v:f eqn="min @24 @28"/>
                  <v:f eqn="prod @0 2 1"/>
                  <v:f eqn="sum 21600 0 @33"/>
                  <v:f eqn="mid @26 @27"/>
                  <v:f eqn="mid @24 @28"/>
                  <v:f eqn="mid @22 @23"/>
                  <v:f eqn="mid @21 @25"/>
                </v:formulas>
                <v:path o:connecttype="custom" o:connectlocs="@35,@0;@38,10800;@37,@4;@36,10800" o:connectangles="270,180,90,0" textboxrect="@31,@33,@32,@34"/>
                <v:handles>
                  <v:h position="topLeft,#0" yrange="0,4459"/>
                  <v:h position="#1,bottomRight" xrange="8640,12960"/>
                </v:handles>
              </v:shapetype>
              <v:shape id="Wave 131" o:spid="_x0000_s1026" type="#_x0000_t64" style="position:absolute;margin-left:-8.9pt;margin-top:2.85pt;width:180.75pt;height:43.75pt;z-index:251906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" adj="2700" fillcolor="#fbd4b4 [1305]" strokecolor="#943634 [2405]" strokeweight="2pt">
                <v:path arrowok="t"/>
                <v:textbox>
                  <w:txbxContent>
                    <w:p w:rsidR="00774782" w:rsidRPr="00095F31" w:rsidRDefault="00774782" w:rsidP="00774782">
                      <w:pPr>
                        <w:rPr>
                          <w:rFonts w:ascii="Arial" w:hAnsi="Arial" w:cs="Arial"/>
                          <w:b/>
                          <w:color w:val="000000" w:themeColor="text1"/>
                          <w:sz w:val="28"/>
                          <w:szCs w:val="28"/>
                        </w:rPr>
                      </w:pPr>
                      <w:r w:rsidRPr="007B4CBA">
                        <w:rPr>
                          <w:rFonts w:ascii="Arial" w:hAnsi="Arial" w:cs="Arial"/>
                          <w:b/>
                          <w:color w:val="000000" w:themeColor="text1"/>
                          <w:sz w:val="28"/>
                          <w:szCs w:val="28"/>
                          <w:highlight w:val="yellow"/>
                        </w:rPr>
                        <w:t>Kiến thức cần nhớ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hAnsi="Calibri"/>
          <w:noProof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629DD3D0" wp14:editId="5BD3C2CE">
                <wp:simplePos x="0" y="0"/>
                <wp:positionH relativeFrom="column">
                  <wp:posOffset>-276860</wp:posOffset>
                </wp:positionH>
                <wp:positionV relativeFrom="paragraph">
                  <wp:posOffset>292735</wp:posOffset>
                </wp:positionV>
                <wp:extent cx="6905625" cy="8334375"/>
                <wp:effectExtent l="38100" t="38100" r="66675" b="66675"/>
                <wp:wrapNone/>
                <wp:docPr id="245" name="Freeform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905625" cy="8334375"/>
                        </a:xfrm>
                        <a:custGeom>
                          <a:avLst/>
                          <a:gdLst>
                            <a:gd name="T0" fmla="*/ 0 w 6572250"/>
                            <a:gd name="T1" fmla="*/ 409583 h 7000875"/>
                            <a:gd name="T2" fmla="*/ 409583 w 6572250"/>
                            <a:gd name="T3" fmla="*/ 0 h 7000875"/>
                            <a:gd name="T4" fmla="*/ 1099953 w 6572250"/>
                            <a:gd name="T5" fmla="*/ 0 h 7000875"/>
                            <a:gd name="T6" fmla="*/ 1502669 w 6572250"/>
                            <a:gd name="T7" fmla="*/ 0 h 7000875"/>
                            <a:gd name="T8" fmla="*/ 2020447 w 6572250"/>
                            <a:gd name="T9" fmla="*/ 0 h 7000875"/>
                            <a:gd name="T10" fmla="*/ 2538224 w 6572250"/>
                            <a:gd name="T11" fmla="*/ 0 h 7000875"/>
                            <a:gd name="T12" fmla="*/ 3171063 w 6572250"/>
                            <a:gd name="T13" fmla="*/ 0 h 7000875"/>
                            <a:gd name="T14" fmla="*/ 3631310 w 6572250"/>
                            <a:gd name="T15" fmla="*/ 0 h 7000875"/>
                            <a:gd name="T16" fmla="*/ 4206618 w 6572250"/>
                            <a:gd name="T17" fmla="*/ 0 h 7000875"/>
                            <a:gd name="T18" fmla="*/ 4781927 w 6572250"/>
                            <a:gd name="T19" fmla="*/ 0 h 7000875"/>
                            <a:gd name="T20" fmla="*/ 5299704 w 6572250"/>
                            <a:gd name="T21" fmla="*/ 0 h 7000875"/>
                            <a:gd name="T22" fmla="*/ 6162667 w 6572250"/>
                            <a:gd name="T23" fmla="*/ 0 h 7000875"/>
                            <a:gd name="T24" fmla="*/ 6572250 w 6572250"/>
                            <a:gd name="T25" fmla="*/ 409583 h 7000875"/>
                            <a:gd name="T26" fmla="*/ 6572250 w 6572250"/>
                            <a:gd name="T27" fmla="*/ 1033374 h 7000875"/>
                            <a:gd name="T28" fmla="*/ 6572250 w 6572250"/>
                            <a:gd name="T29" fmla="*/ 1409896 h 7000875"/>
                            <a:gd name="T30" fmla="*/ 6572250 w 6572250"/>
                            <a:gd name="T31" fmla="*/ 1786418 h 7000875"/>
                            <a:gd name="T32" fmla="*/ 6572250 w 6572250"/>
                            <a:gd name="T33" fmla="*/ 2348392 h 7000875"/>
                            <a:gd name="T34" fmla="*/ 6572250 w 6572250"/>
                            <a:gd name="T35" fmla="*/ 2972182 h 7000875"/>
                            <a:gd name="T36" fmla="*/ 6572250 w 6572250"/>
                            <a:gd name="T37" fmla="*/ 3595973 h 7000875"/>
                            <a:gd name="T38" fmla="*/ 6572250 w 6572250"/>
                            <a:gd name="T39" fmla="*/ 4034312 h 7000875"/>
                            <a:gd name="T40" fmla="*/ 6572250 w 6572250"/>
                            <a:gd name="T41" fmla="*/ 4719920 h 7000875"/>
                            <a:gd name="T42" fmla="*/ 6572250 w 6572250"/>
                            <a:gd name="T43" fmla="*/ 5405528 h 7000875"/>
                            <a:gd name="T44" fmla="*/ 6572250 w 6572250"/>
                            <a:gd name="T45" fmla="*/ 5843867 h 7000875"/>
                            <a:gd name="T46" fmla="*/ 6572250 w 6572250"/>
                            <a:gd name="T47" fmla="*/ 6591292 h 7000875"/>
                            <a:gd name="T48" fmla="*/ 6162667 w 6572250"/>
                            <a:gd name="T49" fmla="*/ 7000875 h 7000875"/>
                            <a:gd name="T50" fmla="*/ 5472297 w 6572250"/>
                            <a:gd name="T51" fmla="*/ 7000875 h 7000875"/>
                            <a:gd name="T52" fmla="*/ 4954519 w 6572250"/>
                            <a:gd name="T53" fmla="*/ 7000875 h 7000875"/>
                            <a:gd name="T54" fmla="*/ 4321680 w 6572250"/>
                            <a:gd name="T55" fmla="*/ 7000875 h 7000875"/>
                            <a:gd name="T56" fmla="*/ 3688841 w 6572250"/>
                            <a:gd name="T57" fmla="*/ 7000875 h 7000875"/>
                            <a:gd name="T58" fmla="*/ 3056002 w 6572250"/>
                            <a:gd name="T59" fmla="*/ 7000875 h 7000875"/>
                            <a:gd name="T60" fmla="*/ 2480693 w 6572250"/>
                            <a:gd name="T61" fmla="*/ 7000875 h 7000875"/>
                            <a:gd name="T62" fmla="*/ 1905385 w 6572250"/>
                            <a:gd name="T63" fmla="*/ 7000875 h 7000875"/>
                            <a:gd name="T64" fmla="*/ 1387607 w 6572250"/>
                            <a:gd name="T65" fmla="*/ 7000875 h 7000875"/>
                            <a:gd name="T66" fmla="*/ 409583 w 6572250"/>
                            <a:gd name="T67" fmla="*/ 7000875 h 7000875"/>
                            <a:gd name="T68" fmla="*/ 0 w 6572250"/>
                            <a:gd name="T69" fmla="*/ 6591292 h 7000875"/>
                            <a:gd name="T70" fmla="*/ 0 w 6572250"/>
                            <a:gd name="T71" fmla="*/ 5967501 h 7000875"/>
                            <a:gd name="T72" fmla="*/ 0 w 6572250"/>
                            <a:gd name="T73" fmla="*/ 5405528 h 7000875"/>
                            <a:gd name="T74" fmla="*/ 0 w 6572250"/>
                            <a:gd name="T75" fmla="*/ 4905371 h 7000875"/>
                            <a:gd name="T76" fmla="*/ 0 w 6572250"/>
                            <a:gd name="T77" fmla="*/ 4528849 h 7000875"/>
                            <a:gd name="T78" fmla="*/ 0 w 6572250"/>
                            <a:gd name="T79" fmla="*/ 3843241 h 7000875"/>
                            <a:gd name="T80" fmla="*/ 0 w 6572250"/>
                            <a:gd name="T81" fmla="*/ 3157634 h 7000875"/>
                            <a:gd name="T82" fmla="*/ 0 w 6572250"/>
                            <a:gd name="T83" fmla="*/ 2781111 h 7000875"/>
                            <a:gd name="T84" fmla="*/ 0 w 6572250"/>
                            <a:gd name="T85" fmla="*/ 2157321 h 7000875"/>
                            <a:gd name="T86" fmla="*/ 0 w 6572250"/>
                            <a:gd name="T87" fmla="*/ 1533530 h 7000875"/>
                            <a:gd name="T88" fmla="*/ 0 w 6572250"/>
                            <a:gd name="T89" fmla="*/ 1033374 h 7000875"/>
                            <a:gd name="T90" fmla="*/ 0 w 6572250"/>
                            <a:gd name="T91" fmla="*/ 409583 h 7000875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</a:gdLst>
                          <a:ahLst/>
                          <a:cxnLst>
                            <a:cxn ang="T92">
                              <a:pos x="T0" y="T1"/>
                            </a:cxn>
                            <a:cxn ang="T93">
                              <a:pos x="T2" y="T3"/>
                            </a:cxn>
                            <a:cxn ang="T94">
                              <a:pos x="T4" y="T5"/>
                            </a:cxn>
                            <a:cxn ang="T95">
                              <a:pos x="T6" y="T7"/>
                            </a:cxn>
                            <a:cxn ang="T96">
                              <a:pos x="T8" y="T9"/>
                            </a:cxn>
                            <a:cxn ang="T97">
                              <a:pos x="T10" y="T11"/>
                            </a:cxn>
                            <a:cxn ang="T98">
                              <a:pos x="T12" y="T13"/>
                            </a:cxn>
                            <a:cxn ang="T99">
                              <a:pos x="T14" y="T15"/>
                            </a:cxn>
                            <a:cxn ang="T100">
                              <a:pos x="T16" y="T17"/>
                            </a:cxn>
                            <a:cxn ang="T101">
                              <a:pos x="T18" y="T19"/>
                            </a:cxn>
                            <a:cxn ang="T102">
                              <a:pos x="T20" y="T21"/>
                            </a:cxn>
                            <a:cxn ang="T103">
                              <a:pos x="T22" y="T23"/>
                            </a:cxn>
                            <a:cxn ang="T104">
                              <a:pos x="T24" y="T25"/>
                            </a:cxn>
                            <a:cxn ang="T105">
                              <a:pos x="T26" y="T27"/>
                            </a:cxn>
                            <a:cxn ang="T106">
                              <a:pos x="T28" y="T29"/>
                            </a:cxn>
                            <a:cxn ang="T107">
                              <a:pos x="T30" y="T31"/>
                            </a:cxn>
                            <a:cxn ang="T108">
                              <a:pos x="T32" y="T33"/>
                            </a:cxn>
                            <a:cxn ang="T109">
                              <a:pos x="T34" y="T35"/>
                            </a:cxn>
                            <a:cxn ang="T110">
                              <a:pos x="T36" y="T37"/>
                            </a:cxn>
                            <a:cxn ang="T111">
                              <a:pos x="T38" y="T39"/>
                            </a:cxn>
                            <a:cxn ang="T112">
                              <a:pos x="T40" y="T41"/>
                            </a:cxn>
                            <a:cxn ang="T113">
                              <a:pos x="T42" y="T43"/>
                            </a:cxn>
                            <a:cxn ang="T114">
                              <a:pos x="T44" y="T45"/>
                            </a:cxn>
                            <a:cxn ang="T115">
                              <a:pos x="T46" y="T47"/>
                            </a:cxn>
                            <a:cxn ang="T116">
                              <a:pos x="T48" y="T49"/>
                            </a:cxn>
                            <a:cxn ang="T117">
                              <a:pos x="T50" y="T51"/>
                            </a:cxn>
                            <a:cxn ang="T118">
                              <a:pos x="T52" y="T53"/>
                            </a:cxn>
                            <a:cxn ang="T119">
                              <a:pos x="T54" y="T55"/>
                            </a:cxn>
                            <a:cxn ang="T120">
                              <a:pos x="T56" y="T57"/>
                            </a:cxn>
                            <a:cxn ang="T121">
                              <a:pos x="T58" y="T59"/>
                            </a:cxn>
                            <a:cxn ang="T122">
                              <a:pos x="T60" y="T61"/>
                            </a:cxn>
                            <a:cxn ang="T123">
                              <a:pos x="T62" y="T63"/>
                            </a:cxn>
                            <a:cxn ang="T124">
                              <a:pos x="T64" y="T65"/>
                            </a:cxn>
                            <a:cxn ang="T125">
                              <a:pos x="T66" y="T67"/>
                            </a:cxn>
                            <a:cxn ang="T126">
                              <a:pos x="T68" y="T69"/>
                            </a:cxn>
                            <a:cxn ang="T127">
                              <a:pos x="T70" y="T71"/>
                            </a:cxn>
                            <a:cxn ang="T128">
                              <a:pos x="T72" y="T73"/>
                            </a:cxn>
                            <a:cxn ang="T129">
                              <a:pos x="T74" y="T75"/>
                            </a:cxn>
                            <a:cxn ang="T130">
                              <a:pos x="T76" y="T77"/>
                            </a:cxn>
                            <a:cxn ang="T131">
                              <a:pos x="T78" y="T79"/>
                            </a:cxn>
                            <a:cxn ang="T132">
                              <a:pos x="T80" y="T81"/>
                            </a:cxn>
                            <a:cxn ang="T133">
                              <a:pos x="T82" y="T83"/>
                            </a:cxn>
                            <a:cxn ang="T134">
                              <a:pos x="T84" y="T85"/>
                            </a:cxn>
                            <a:cxn ang="T135">
                              <a:pos x="T86" y="T87"/>
                            </a:cxn>
                            <a:cxn ang="T136">
                              <a:pos x="T88" y="T89"/>
                            </a:cxn>
                            <a:cxn ang="T137">
                              <a:pos x="T90" y="T91"/>
                            </a:cxn>
                          </a:cxnLst>
                          <a:rect l="0" t="0" r="r" b="b"/>
                          <a:pathLst>
                            <a:path w="6572250" h="7000875" extrusionOk="0">
                              <a:moveTo>
                                <a:pt x="0" y="409583"/>
                              </a:moveTo>
                              <a:cubicBezTo>
                                <a:pt x="-19691" y="131267"/>
                                <a:pt x="185284" y="-38753"/>
                                <a:pt x="409583" y="0"/>
                              </a:cubicBezTo>
                              <a:cubicBezTo>
                                <a:pt x="699665" y="-61610"/>
                                <a:pt x="837335" y="16865"/>
                                <a:pt x="1099953" y="0"/>
                              </a:cubicBezTo>
                              <a:cubicBezTo>
                                <a:pt x="1362571" y="-16865"/>
                                <a:pt x="1351612" y="46578"/>
                                <a:pt x="1502669" y="0"/>
                              </a:cubicBezTo>
                              <a:cubicBezTo>
                                <a:pt x="1653726" y="-46578"/>
                                <a:pt x="1795793" y="53580"/>
                                <a:pt x="2020447" y="0"/>
                              </a:cubicBezTo>
                              <a:cubicBezTo>
                                <a:pt x="2245101" y="-53580"/>
                                <a:pt x="2429920" y="21970"/>
                                <a:pt x="2538224" y="0"/>
                              </a:cubicBezTo>
                              <a:cubicBezTo>
                                <a:pt x="2646528" y="-21970"/>
                                <a:pt x="2951968" y="12320"/>
                                <a:pt x="3171063" y="0"/>
                              </a:cubicBezTo>
                              <a:cubicBezTo>
                                <a:pt x="3390158" y="-12320"/>
                                <a:pt x="3503486" y="38008"/>
                                <a:pt x="3631310" y="0"/>
                              </a:cubicBezTo>
                              <a:cubicBezTo>
                                <a:pt x="3759134" y="-38008"/>
                                <a:pt x="3952048" y="7601"/>
                                <a:pt x="4206618" y="0"/>
                              </a:cubicBezTo>
                              <a:cubicBezTo>
                                <a:pt x="4461188" y="-7601"/>
                                <a:pt x="4571001" y="67828"/>
                                <a:pt x="4781927" y="0"/>
                              </a:cubicBezTo>
                              <a:cubicBezTo>
                                <a:pt x="4992853" y="-67828"/>
                                <a:pt x="5115749" y="47075"/>
                                <a:pt x="5299704" y="0"/>
                              </a:cubicBezTo>
                              <a:cubicBezTo>
                                <a:pt x="5483659" y="-47075"/>
                                <a:pt x="5806741" y="53151"/>
                                <a:pt x="6162667" y="0"/>
                              </a:cubicBezTo>
                              <a:cubicBezTo>
                                <a:pt x="6365660" y="18186"/>
                                <a:pt x="6556276" y="187539"/>
                                <a:pt x="6572250" y="409583"/>
                              </a:cubicBezTo>
                              <a:cubicBezTo>
                                <a:pt x="6623033" y="556342"/>
                                <a:pt x="6514004" y="737586"/>
                                <a:pt x="6572250" y="1033374"/>
                              </a:cubicBezTo>
                              <a:cubicBezTo>
                                <a:pt x="6630496" y="1329162"/>
                                <a:pt x="6553270" y="1227397"/>
                                <a:pt x="6572250" y="1409896"/>
                              </a:cubicBezTo>
                              <a:cubicBezTo>
                                <a:pt x="6591230" y="1592395"/>
                                <a:pt x="6569929" y="1648012"/>
                                <a:pt x="6572250" y="1786418"/>
                              </a:cubicBezTo>
                              <a:cubicBezTo>
                                <a:pt x="6574571" y="1924824"/>
                                <a:pt x="6526901" y="2141996"/>
                                <a:pt x="6572250" y="2348392"/>
                              </a:cubicBezTo>
                              <a:cubicBezTo>
                                <a:pt x="6617599" y="2554788"/>
                                <a:pt x="6564116" y="2678384"/>
                                <a:pt x="6572250" y="2972182"/>
                              </a:cubicBezTo>
                              <a:cubicBezTo>
                                <a:pt x="6580384" y="3265980"/>
                                <a:pt x="6563665" y="3461422"/>
                                <a:pt x="6572250" y="3595973"/>
                              </a:cubicBezTo>
                              <a:cubicBezTo>
                                <a:pt x="6580835" y="3730524"/>
                                <a:pt x="6560425" y="3856202"/>
                                <a:pt x="6572250" y="4034312"/>
                              </a:cubicBezTo>
                              <a:cubicBezTo>
                                <a:pt x="6584075" y="4212422"/>
                                <a:pt x="6522741" y="4475240"/>
                                <a:pt x="6572250" y="4719920"/>
                              </a:cubicBezTo>
                              <a:cubicBezTo>
                                <a:pt x="6621759" y="4964600"/>
                                <a:pt x="6531681" y="5161992"/>
                                <a:pt x="6572250" y="5405528"/>
                              </a:cubicBezTo>
                              <a:cubicBezTo>
                                <a:pt x="6612819" y="5649064"/>
                                <a:pt x="6529017" y="5662422"/>
                                <a:pt x="6572250" y="5843867"/>
                              </a:cubicBezTo>
                              <a:cubicBezTo>
                                <a:pt x="6615483" y="6025312"/>
                                <a:pt x="6532122" y="6218235"/>
                                <a:pt x="6572250" y="6591292"/>
                              </a:cubicBezTo>
                              <a:cubicBezTo>
                                <a:pt x="6571880" y="6833913"/>
                                <a:pt x="6360468" y="6963219"/>
                                <a:pt x="6162667" y="7000875"/>
                              </a:cubicBezTo>
                              <a:cubicBezTo>
                                <a:pt x="5999886" y="7020301"/>
                                <a:pt x="5769547" y="6956256"/>
                                <a:pt x="5472297" y="7000875"/>
                              </a:cubicBezTo>
                              <a:cubicBezTo>
                                <a:pt x="5175047" y="7045494"/>
                                <a:pt x="5173861" y="6941373"/>
                                <a:pt x="4954519" y="7000875"/>
                              </a:cubicBezTo>
                              <a:cubicBezTo>
                                <a:pt x="4735177" y="7060377"/>
                                <a:pt x="4603456" y="6944536"/>
                                <a:pt x="4321680" y="7000875"/>
                              </a:cubicBezTo>
                              <a:cubicBezTo>
                                <a:pt x="4039904" y="7057214"/>
                                <a:pt x="3845328" y="6966165"/>
                                <a:pt x="3688841" y="7000875"/>
                              </a:cubicBezTo>
                              <a:cubicBezTo>
                                <a:pt x="3532354" y="7035585"/>
                                <a:pt x="3220704" y="6993827"/>
                                <a:pt x="3056002" y="7000875"/>
                              </a:cubicBezTo>
                              <a:cubicBezTo>
                                <a:pt x="2891300" y="7007923"/>
                                <a:pt x="2600544" y="6974223"/>
                                <a:pt x="2480693" y="7000875"/>
                              </a:cubicBezTo>
                              <a:cubicBezTo>
                                <a:pt x="2360842" y="7027527"/>
                                <a:pt x="2170588" y="6941562"/>
                                <a:pt x="1905385" y="7000875"/>
                              </a:cubicBezTo>
                              <a:cubicBezTo>
                                <a:pt x="1640182" y="7060188"/>
                                <a:pt x="1600144" y="6983833"/>
                                <a:pt x="1387607" y="7000875"/>
                              </a:cubicBezTo>
                              <a:cubicBezTo>
                                <a:pt x="1175070" y="7017917"/>
                                <a:pt x="755334" y="6925846"/>
                                <a:pt x="409583" y="7000875"/>
                              </a:cubicBezTo>
                              <a:cubicBezTo>
                                <a:pt x="232676" y="6964184"/>
                                <a:pt x="20994" y="6879467"/>
                                <a:pt x="0" y="6591292"/>
                              </a:cubicBezTo>
                              <a:cubicBezTo>
                                <a:pt x="-58785" y="6358857"/>
                                <a:pt x="71066" y="6165162"/>
                                <a:pt x="0" y="5967501"/>
                              </a:cubicBezTo>
                              <a:cubicBezTo>
                                <a:pt x="-71066" y="5769840"/>
                                <a:pt x="49968" y="5527856"/>
                                <a:pt x="0" y="5405528"/>
                              </a:cubicBezTo>
                              <a:cubicBezTo>
                                <a:pt x="-49968" y="5283200"/>
                                <a:pt x="51079" y="5090371"/>
                                <a:pt x="0" y="4905371"/>
                              </a:cubicBezTo>
                              <a:cubicBezTo>
                                <a:pt x="-51079" y="4720371"/>
                                <a:pt x="42131" y="4616224"/>
                                <a:pt x="0" y="4528849"/>
                              </a:cubicBezTo>
                              <a:cubicBezTo>
                                <a:pt x="-42131" y="4441474"/>
                                <a:pt x="21603" y="4019094"/>
                                <a:pt x="0" y="3843241"/>
                              </a:cubicBezTo>
                              <a:cubicBezTo>
                                <a:pt x="-21603" y="3667388"/>
                                <a:pt x="17543" y="3490166"/>
                                <a:pt x="0" y="3157634"/>
                              </a:cubicBezTo>
                              <a:cubicBezTo>
                                <a:pt x="-17543" y="2825102"/>
                                <a:pt x="22296" y="2928328"/>
                                <a:pt x="0" y="2781111"/>
                              </a:cubicBezTo>
                              <a:cubicBezTo>
                                <a:pt x="-22296" y="2633894"/>
                                <a:pt x="20904" y="2313830"/>
                                <a:pt x="0" y="2157321"/>
                              </a:cubicBezTo>
                              <a:cubicBezTo>
                                <a:pt x="-20904" y="2000812"/>
                                <a:pt x="49079" y="1677419"/>
                                <a:pt x="0" y="1533530"/>
                              </a:cubicBezTo>
                              <a:cubicBezTo>
                                <a:pt x="-49079" y="1389641"/>
                                <a:pt x="38242" y="1278520"/>
                                <a:pt x="0" y="1033374"/>
                              </a:cubicBezTo>
                              <a:cubicBezTo>
                                <a:pt x="-38242" y="788228"/>
                                <a:pt x="30758" y="617468"/>
                                <a:pt x="0" y="409583"/>
                              </a:cubicBezTo>
                              <a:close/>
                            </a:path>
                          </a:pathLst>
                        </a:custGeom>
                        <a:noFill/>
                        <a:ln w="25400">
                          <a:solidFill>
                            <a:schemeClr val="accent6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245" o:spid="_x0000_s1026" style="position:absolute;margin-left:-21.8pt;margin-top:23.05pt;width:543.75pt;height:656.25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coordsize="6572250,7000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" path="m,409583c-19691,131267,185284,-38753,409583,v290082,-61610,427752,16865,690370,c1362571,-16865,1351612,46578,1502669,v151057,-46578,293124,53580,517778,c2245101,-53580,2429920,21970,2538224,v108304,-21970,413744,12320,632839,c3390158,-12320,3503486,38008,3631310,v127824,-38008,320738,7601,575308,c4461188,-7601,4571001,67828,4781927,v210926,-67828,333822,47075,517777,c5483659,-47075,5806741,53151,6162667,v202993,18186,393609,187539,409583,409583c6623033,556342,6514004,737586,6572250,1033374v58246,295788,-18980,194023,,376522c6591230,1592395,6569929,1648012,6572250,1786418v2321,138406,-45349,355578,,561974c6617599,2554788,6564116,2678384,6572250,2972182v8134,293798,-8585,489240,,623791c6580835,3730524,6560425,3856202,6572250,4034312v11825,178110,-49509,440928,,685608c6621759,4964600,6531681,5161992,6572250,5405528v40569,243536,-43233,256894,,438339c6615483,6025312,6532122,6218235,6572250,6591292v-370,242621,-211782,371927,-409583,409583c5999886,7020301,5769547,6956256,5472297,7000875v-297250,44619,-298436,-59502,-517778,c4735177,7060377,4603456,6944536,4321680,7000875v-281776,56339,-476352,-34710,-632839,c3532354,7035585,3220704,6993827,3056002,7000875v-164702,7048,-455458,-26652,-575309,c2360842,7027527,2170588,6941562,1905385,7000875v-265203,59313,-305241,-17042,-517778,c1175070,7017917,755334,6925846,409583,7000875,232676,6964184,20994,6879467,,6591292,-58785,6358857,71066,6165162,,5967501,-71066,5769840,49968,5527856,,5405528,-49968,5283200,51079,5090371,,4905371,-51079,4720371,42131,4616224,,4528849v-42131,-87375,21603,-509755,,-685608c-21603,3667388,17543,3490166,,3157634,-17543,2825102,22296,2928328,,2781111,-22296,2633894,20904,2313830,,2157321,-20904,2000812,49079,1677419,,1533530,-49079,1389641,38242,1278520,,1033374,-38242,788228,30758,617468,,409583xe" filled="f" strokecolor="#e36c0a [2409]" strokeweight="2pt">
                <v:path arrowok="t" o:extrusionok="f" o:connecttype="custom" o:connectlocs="0,487599;430359,0;1155748,0;1578891,0;2122933,0;2666974,0;3331914,0;3815507,0;4419997,0;5024489,0;5568530,0;6475266,0;6905625,487599;6905625,1230207;6905625,1678448;6905625,2126688;6905625,2795705;6905625,3538312;6905625,4280920;6905625,4802752;6905625,5618952;6905625,6435152;6905625,6956985;6905625,7846776;6475266,8334375;5749877,8334375;5205835,8334375;4540896,8334375;3875956,8334375;3211017,8334375;2606525,8334375;2002035,8334375;1457993,8334375;430359,8334375;0,7846776;0,7104168;0,6435152;0,5839727;0,5391487;0,4575287;0,3759088;0,3310846;0,2568239;0,1825631;0,1230207;0,487599" o:connectangles="0,0,0,0,0,0,0,0,0,0,0,0,0,0,0,0,0,0,0,0,0,0,0,0,0,0,0,0,0,0,0,0,0,0,0,0,0,0,0,0,0,0,0,0,0,0"/>
              </v:shape>
            </w:pict>
          </mc:Fallback>
        </mc:AlternateContent>
      </w:r>
      <w:r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  <w:t xml:space="preserve">                                               </w:t>
      </w:r>
      <w:bookmarkStart w:id="0" w:name="_GoBack"/>
      <w:bookmarkEnd w:id="0"/>
      <w:r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  <w:t xml:space="preserve">    </w:t>
      </w:r>
      <w:r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  <w:t xml:space="preserve">  </w:t>
      </w:r>
      <w:r w:rsidRPr="00560257"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  <w:t>Họ và tên:</w:t>
      </w:r>
      <w:r w:rsidRPr="00560257">
        <w:rPr>
          <w:rFonts w:ascii="Times New Roman" w:hAnsi="Times New Roman"/>
          <w:color w:val="000000" w:themeColor="text1"/>
          <w:lang w:val="fr-CA"/>
        </w:rPr>
        <w:t>………………………………..</w:t>
      </w:r>
      <w:r w:rsidRPr="00560257">
        <w:rPr>
          <w:rFonts w:ascii="Times New Roman" w:hAnsi="Times New Roman"/>
          <w:b/>
          <w:i/>
          <w:color w:val="000000" w:themeColor="text1"/>
          <w:sz w:val="32"/>
          <w:szCs w:val="32"/>
          <w:lang w:val="fr-CA"/>
        </w:rPr>
        <w:t>Lớp</w:t>
      </w:r>
      <w:r w:rsidRPr="00560257">
        <w:rPr>
          <w:rFonts w:ascii="Times New Roman" w:hAnsi="Times New Roman"/>
          <w:color w:val="000000" w:themeColor="text1"/>
          <w:lang w:val="fr-CA"/>
        </w:rPr>
        <w:t>…………</w:t>
      </w:r>
    </w:p>
    <w:p w:rsidR="00774782" w:rsidRPr="007B4CBA" w:rsidRDefault="00774782" w:rsidP="00774782"/>
    <w:p w:rsidR="008A2DE3" w:rsidRPr="00940537" w:rsidRDefault="008A2DE3" w:rsidP="008A2DE3">
      <w:pPr>
        <w:spacing w:after="0" w:line="312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94053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    </w:t>
      </w:r>
      <w:r w:rsidR="000A27F6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      </w:t>
      </w:r>
      <w:r w:rsidRPr="00940537">
        <w:rPr>
          <w:rFonts w:ascii="Times New Roman" w:hAnsi="Times New Roman" w:cs="Times New Roman"/>
          <w:b/>
          <w:color w:val="0070C0"/>
          <w:sz w:val="28"/>
          <w:szCs w:val="28"/>
        </w:rPr>
        <w:t>1. Hai đường thẳng song song</w:t>
      </w:r>
    </w:p>
    <w:p w:rsidR="008A2DE3" w:rsidRPr="00940537" w:rsidRDefault="000A27F6" w:rsidP="008A2DE3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032AF8">
        <w:rPr>
          <w:rFonts w:ascii="Times New Roman" w:hAnsi="Times New Roman" w:cs="Times New Roman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A2DE3" w:rsidRPr="00940537">
        <w:rPr>
          <w:rFonts w:ascii="Times New Roman" w:hAnsi="Times New Roman" w:cs="Times New Roman"/>
          <w:sz w:val="28"/>
          <w:szCs w:val="28"/>
        </w:rPr>
        <w:t>Hai đường thẳng song song với nhau không bao giờ cắt nhau.</w:t>
      </w:r>
      <w:proofErr w:type="gramEnd"/>
    </w:p>
    <w:p w:rsidR="008A2DE3" w:rsidRPr="00940537" w:rsidRDefault="008A2DE3" w:rsidP="008A2DE3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819008" behindDoc="0" locked="0" layoutInCell="1" allowOverlap="1" wp14:anchorId="3BBACC7C" wp14:editId="08437BC1">
                <wp:simplePos x="0" y="0"/>
                <wp:positionH relativeFrom="column">
                  <wp:posOffset>1346835</wp:posOffset>
                </wp:positionH>
                <wp:positionV relativeFrom="paragraph">
                  <wp:posOffset>8255</wp:posOffset>
                </wp:positionV>
                <wp:extent cx="2409825" cy="276225"/>
                <wp:effectExtent l="13335" t="8255" r="5715" b="10795"/>
                <wp:wrapNone/>
                <wp:docPr id="150" name="Group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9825" cy="276225"/>
                          <a:chOff x="3255" y="3375"/>
                          <a:chExt cx="3795" cy="435"/>
                        </a:xfrm>
                      </wpg:grpSpPr>
                      <wps:wsp>
                        <wps:cNvPr id="151" name="Rectangle 96"/>
                        <wps:cNvSpPr>
                          <a:spLocks noChangeArrowheads="1"/>
                        </wps:cNvSpPr>
                        <wps:spPr bwMode="auto">
                          <a:xfrm>
                            <a:off x="3255" y="3375"/>
                            <a:ext cx="585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31401" w:rsidRPr="008B7E68" w:rsidRDefault="00031401" w:rsidP="008A2DE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Rectangle 97"/>
                        <wps:cNvSpPr>
                          <a:spLocks noChangeArrowheads="1"/>
                        </wps:cNvSpPr>
                        <wps:spPr bwMode="auto">
                          <a:xfrm>
                            <a:off x="6375" y="3375"/>
                            <a:ext cx="675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31401" w:rsidRPr="008B7E68" w:rsidRDefault="00031401" w:rsidP="008A2DE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0" o:spid="_x0000_s1028" style="position:absolute;margin-left:106.05pt;margin-top:.65pt;width:189.75pt;height:21.75pt;z-index:251819008" coordorigin="3255,3375" coordsize="3795,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">
                <v:rect id="Rectangle 96" o:spid="_x0000_s1029" style="position:absolute;left:3255;top:3375;width:58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Rw9sEA&#10;AADcAAAADwAAAGRycy9kb3ducmV2LnhtbERPPWvDMBDdC/kP4grZGtmBtMGNEopDcIcudZv9sK62&#10;iXUykhLL/z4qFLrd433e7hDNIG7kfG9ZQb7KQBA3VvfcKvj+Oj1tQfiArHGwTApm8nDYLx52WGg7&#10;8Sfd6tCKFMK+QAVdCGMhpW86MuhXdiRO3I91BkOCrpXa4ZTCzSDXWfYsDfacGjocqeyoudRXo+BD&#10;x6psNvFSH/HFnd11DljNSi0f49sriEAx/Iv/3O86zd/k8PtMukDu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MUcPbBAAAA3AAAAA8AAAAAAAAAAAAAAAAAmAIAAGRycy9kb3du&#10;cmV2LnhtbFBLBQYAAAAABAAEAPUAAACGAwAAAAA=&#10;" strokecolor="white [3212]">
                  <v:textbox>
                    <w:txbxContent>
                      <w:p w:rsidR="00031401" w:rsidRPr="008B7E68" w:rsidRDefault="00031401" w:rsidP="008A2DE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rect>
                <v:rect id="Rectangle 97" o:spid="_x0000_s1030" style="position:absolute;left:6375;top:3375;width:67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bugcEA&#10;AADcAAAADwAAAGRycy9kb3ducmV2LnhtbERPPWvDMBDdC/kP4gLdGrkBt8GNEkpCcIYudZv9sK62&#10;iXUykmLL/74KFLrd433edh9NL0ZyvrOs4HmVgSCure64UfD9dXragPABWWNvmRTM5GG/WzxssdB2&#10;4k8aq9CIFMK+QAVtCEMhpa9bMuhXdiBO3I91BkOCrpHa4ZTCTS/XWfYiDXacGloc6NBSfa1uRsGH&#10;juWhzuO1OuKru7jbHLCclXpcxvc3EIFi+Bf/uc86zc/XcH8mXSB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G7oHBAAAA3AAAAA8AAAAAAAAAAAAAAAAAmAIAAGRycy9kb3du&#10;cmV2LnhtbFBLBQYAAAAABAAEAPUAAACGAwAAAAA=&#10;" strokecolor="white [3212]">
                  <v:textbox>
                    <w:txbxContent>
                      <w:p w:rsidR="00031401" w:rsidRPr="008B7E68" w:rsidRDefault="00031401" w:rsidP="008A2DE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8A2DE3" w:rsidRPr="00940537" w:rsidRDefault="008A2DE3" w:rsidP="008A2DE3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1FEF5243" wp14:editId="3B33A231">
                <wp:simplePos x="0" y="0"/>
                <wp:positionH relativeFrom="column">
                  <wp:posOffset>794385</wp:posOffset>
                </wp:positionH>
                <wp:positionV relativeFrom="paragraph">
                  <wp:posOffset>66040</wp:posOffset>
                </wp:positionV>
                <wp:extent cx="3552825" cy="0"/>
                <wp:effectExtent l="13335" t="8890" r="5715" b="10160"/>
                <wp:wrapNone/>
                <wp:docPr id="149" name="Straight Arrow Connector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52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9" o:spid="_x0000_s1026" type="#_x0000_t32" style="position:absolute;margin-left:62.55pt;margin-top:5.2pt;width:279.75pt;height:0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"/>
            </w:pict>
          </mc:Fallback>
        </mc:AlternateContent>
      </w:r>
    </w:p>
    <w:p w:rsidR="008A2DE3" w:rsidRPr="00940537" w:rsidRDefault="008A2DE3" w:rsidP="008A2DE3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820032" behindDoc="0" locked="0" layoutInCell="1" allowOverlap="1" wp14:anchorId="46E20113" wp14:editId="6750167C">
                <wp:simplePos x="0" y="0"/>
                <wp:positionH relativeFrom="column">
                  <wp:posOffset>1346835</wp:posOffset>
                </wp:positionH>
                <wp:positionV relativeFrom="paragraph">
                  <wp:posOffset>47625</wp:posOffset>
                </wp:positionV>
                <wp:extent cx="2409825" cy="276225"/>
                <wp:effectExtent l="13335" t="9525" r="5715" b="9525"/>
                <wp:wrapNone/>
                <wp:docPr id="146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9825" cy="276225"/>
                          <a:chOff x="3255" y="3375"/>
                          <a:chExt cx="3795" cy="435"/>
                        </a:xfrm>
                      </wpg:grpSpPr>
                      <wps:wsp>
                        <wps:cNvPr id="147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3255" y="3375"/>
                            <a:ext cx="585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31401" w:rsidRPr="008B7E68" w:rsidRDefault="00031401" w:rsidP="008A2DE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Rectangle 100"/>
                        <wps:cNvSpPr>
                          <a:spLocks noChangeArrowheads="1"/>
                        </wps:cNvSpPr>
                        <wps:spPr bwMode="auto">
                          <a:xfrm>
                            <a:off x="6375" y="3375"/>
                            <a:ext cx="675" cy="4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31401" w:rsidRPr="008B7E68" w:rsidRDefault="00031401" w:rsidP="008A2DE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6" o:spid="_x0000_s1031" style="position:absolute;margin-left:106.05pt;margin-top:3.75pt;width:189.75pt;height:21.75pt;z-index:251820032" coordorigin="3255,3375" coordsize="3795,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">
                <v:rect id="Rectangle 99" o:spid="_x0000_s1032" style="position:absolute;left:3255;top:3375;width:58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jbxMAA&#10;AADcAAAADwAAAGRycy9kb3ducmV2LnhtbERPTWsCMRC9C/0PYQq9abZS3bI1SlGKHry42vuwme4u&#10;biZLEjX77xtB8DaP9zmLVTSduJLzrWUF75MMBHFldcu1gtPxZ/wJwgdkjZ1lUjCQh9XyZbTAQtsb&#10;H+hahlqkEPYFKmhC6AspfdWQQT+xPXHi/qwzGBJ0tdQObyncdHKaZXNpsOXU0GBP64aqc3kxCvY6&#10;btfVLJ7LDebu112GgNtBqbfX+P0FIlAMT/HDvdNp/kcO92fSBXL5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mjbxMAAAADcAAAADwAAAAAAAAAAAAAAAACYAgAAZHJzL2Rvd25y&#10;ZXYueG1sUEsFBgAAAAAEAAQA9QAAAIUDAAAAAA==&#10;" strokecolor="white [3212]">
                  <v:textbox>
                    <w:txbxContent>
                      <w:p w:rsidR="00031401" w:rsidRPr="008B7E68" w:rsidRDefault="00031401" w:rsidP="008A2DE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rect>
                <v:rect id="Rectangle 100" o:spid="_x0000_s1033" style="position:absolute;left:6375;top:3375;width:675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dPtsMA&#10;AADcAAAADwAAAGRycy9kb3ducmV2LnhtbESPQW/CMAyF75P2HyJP2m2kTGNDhYAmpokduNDB3WpM&#10;W9E4VRIg/ffzAWk3W+/5vc/LdXa9ulKInWcD00kBirj2tuPGwOH3+2UOKiZki71nMjBShPXq8WGJ&#10;pfU33tO1So2SEI4lGmhTGkqtY92SwzjxA7FoJx8cJllDo23Am4S7Xr8Wxbt22LE0tDjQpqX6XF2c&#10;gZ3N2009y+fqCz/CMVzGhNvRmOen/LkAlSinf/P9+scK/pvQyjMygV7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dPtsMAAADcAAAADwAAAAAAAAAAAAAAAACYAgAAZHJzL2Rv&#10;d25yZXYueG1sUEsFBgAAAAAEAAQA9QAAAIgDAAAAAA==&#10;" strokecolor="white [3212]">
                  <v:textbox>
                    <w:txbxContent>
                      <w:p w:rsidR="00031401" w:rsidRPr="008B7E68" w:rsidRDefault="00031401" w:rsidP="008A2DE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8A2DE3" w:rsidRPr="00940537" w:rsidRDefault="008A2DE3" w:rsidP="008A2DE3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067B720F" wp14:editId="48D36937">
                <wp:simplePos x="0" y="0"/>
                <wp:positionH relativeFrom="column">
                  <wp:posOffset>794385</wp:posOffset>
                </wp:positionH>
                <wp:positionV relativeFrom="paragraph">
                  <wp:posOffset>163195</wp:posOffset>
                </wp:positionV>
                <wp:extent cx="3552825" cy="0"/>
                <wp:effectExtent l="13335" t="10795" r="5715" b="8255"/>
                <wp:wrapNone/>
                <wp:docPr id="145" name="Straight Arrow Connector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5528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145" o:spid="_x0000_s1026" type="#_x0000_t32" style="position:absolute;margin-left:62.55pt;margin-top:12.85pt;width:279.75pt;height:0;flip:y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"/>
            </w:pict>
          </mc:Fallback>
        </mc:AlternateContent>
      </w:r>
    </w:p>
    <w:p w:rsidR="008A2DE3" w:rsidRPr="00940537" w:rsidRDefault="008A2DE3" w:rsidP="008A2DE3">
      <w:pPr>
        <w:spacing w:after="0" w:line="312" w:lineRule="auto"/>
        <w:rPr>
          <w:rFonts w:ascii="Times New Roman" w:hAnsi="Times New Roman" w:cs="Times New Roman"/>
          <w:b/>
          <w:color w:val="0070C0"/>
          <w:sz w:val="28"/>
          <w:szCs w:val="28"/>
        </w:rPr>
      </w:pPr>
      <w:r w:rsidRPr="00940537">
        <w:rPr>
          <w:rFonts w:ascii="Times New Roman" w:hAnsi="Times New Roman" w:cs="Times New Roman"/>
          <w:b/>
          <w:color w:val="0070C0"/>
          <w:sz w:val="28"/>
          <w:szCs w:val="28"/>
        </w:rPr>
        <w:t>2. Vẽ hai đường thẳng song song</w:t>
      </w:r>
    </w:p>
    <w:p w:rsidR="00C1145E" w:rsidRPr="00C1145E" w:rsidRDefault="008A2DE3" w:rsidP="00C1145E">
      <w:pPr>
        <w:spacing w:before="60" w:after="60" w:line="330" w:lineRule="atLeast"/>
        <w:jc w:val="both"/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</w:rPr>
      </w:pPr>
      <w:r w:rsidRPr="00BC7588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</w:rPr>
        <w:t>Vẽ đường thẳng CD đi qua điểm E và song song với đường thẳng AB cho trước</w:t>
      </w:r>
      <w:r w:rsidR="00A4699F">
        <w:rPr>
          <w:rFonts w:ascii="Times New Roman" w:eastAsia="Times New Roman" w:hAnsi="Times New Roman" w:cs="Times New Roman"/>
          <w:b/>
          <w:i/>
          <w:iCs/>
          <w:color w:val="000000"/>
          <w:sz w:val="28"/>
          <w:szCs w:val="28"/>
        </w:rPr>
        <w:t>:</w:t>
      </w:r>
    </w:p>
    <w:p w:rsidR="00FC60AB" w:rsidRDefault="00FC60AB" w:rsidP="00C1145E">
      <w:pPr>
        <w:spacing w:before="60" w:after="6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  <w:sectPr w:rsidR="00FC60AB" w:rsidSect="00A9447A">
          <w:footerReference w:type="default" r:id="rId12"/>
          <w:pgSz w:w="12240" w:h="15840"/>
          <w:pgMar w:top="709" w:right="758" w:bottom="709" w:left="1276" w:header="0" w:footer="0" w:gutter="0"/>
          <w:cols w:space="720"/>
          <w:docGrid w:linePitch="360"/>
        </w:sectPr>
      </w:pPr>
    </w:p>
    <w:p w:rsidR="008A2DE3" w:rsidRPr="00940537" w:rsidRDefault="00BC7588" w:rsidP="00C1145E">
      <w:pPr>
        <w:spacing w:before="60" w:after="6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40537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lastRenderedPageBreak/>
        <w:drawing>
          <wp:anchor distT="0" distB="0" distL="114300" distR="114300" simplePos="0" relativeHeight="251810816" behindDoc="0" locked="0" layoutInCell="1" allowOverlap="1" wp14:anchorId="71782C8F" wp14:editId="2A525207">
            <wp:simplePos x="0" y="0"/>
            <wp:positionH relativeFrom="column">
              <wp:posOffset>3552190</wp:posOffset>
            </wp:positionH>
            <wp:positionV relativeFrom="paragraph">
              <wp:posOffset>7620</wp:posOffset>
            </wp:positionV>
            <wp:extent cx="2574290" cy="1724025"/>
            <wp:effectExtent l="0" t="0" r="0" b="9525"/>
            <wp:wrapSquare wrapText="bothSides"/>
            <wp:docPr id="1" name="Picture 1" descr="https://img.loigiaihay.com/picture/2018/0703/lt-trang-53-toan-4-sgk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img.loigiaihay.com/picture/2018/0703/lt-trang-53-toan-4-sgk_1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429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2DE3"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>- Vẽ đường thẳng MN đi qua điểm E và vuông góc với đường thẳng AB.</w:t>
      </w:r>
    </w:p>
    <w:p w:rsidR="00FC60AB" w:rsidRDefault="008A2DE3" w:rsidP="00C1145E">
      <w:pPr>
        <w:spacing w:before="60" w:after="6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>- Vẽ đường thẳng CD đi qua điểm E và vuông góc với đường thẳng MN ta được</w:t>
      </w:r>
    </w:p>
    <w:p w:rsidR="00FC60AB" w:rsidRDefault="00FC60AB" w:rsidP="00C1145E">
      <w:pPr>
        <w:spacing w:before="60" w:after="6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FC60A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>đường</w:t>
      </w:r>
      <w:proofErr w:type="gramEnd"/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hẳng CD song songvới đường thẳng AB.</w:t>
      </w:r>
    </w:p>
    <w:p w:rsidR="00FC60AB" w:rsidRDefault="00FC60AB" w:rsidP="00C1145E">
      <w:pPr>
        <w:spacing w:before="60" w:after="6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FC60AB" w:rsidRDefault="00FC60AB" w:rsidP="00FC60AB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FC60AB" w:rsidRPr="00940537" w:rsidRDefault="00FC60AB" w:rsidP="00FC60AB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FC60AB" w:rsidRDefault="00FC60AB" w:rsidP="008A2DE3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A2DE3" w:rsidRPr="00940537" w:rsidRDefault="008A2DE3" w:rsidP="008A2DE3">
      <w:pPr>
        <w:spacing w:after="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</w:p>
    <w:p w:rsidR="00FC60AB" w:rsidRDefault="00FC60AB" w:rsidP="0062766A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  <w:sectPr w:rsidR="00FC60AB" w:rsidSect="00FC60AB">
          <w:type w:val="continuous"/>
          <w:pgSz w:w="12240" w:h="15840"/>
          <w:pgMar w:top="709" w:right="758" w:bottom="709" w:left="1276" w:header="0" w:footer="0" w:gutter="0"/>
          <w:cols w:num="2" w:space="720"/>
          <w:docGrid w:linePitch="360"/>
        </w:sectPr>
      </w:pPr>
    </w:p>
    <w:p w:rsidR="008A2DE3" w:rsidRPr="0062766A" w:rsidRDefault="008A2DE3" w:rsidP="0062766A">
      <w:pPr>
        <w:spacing w:after="180" w:line="330" w:lineRule="atLeast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br w:type="textWrapping" w:clear="all"/>
        <w:t>2.</w:t>
      </w:r>
      <w:r w:rsidRPr="00940537"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Vẽ hai đường thẳng vuông góc</w:t>
      </w:r>
    </w:p>
    <w:p w:rsidR="008A2DE3" w:rsidRPr="00A4699F" w:rsidRDefault="008A2DE3" w:rsidP="00C1145E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</w:pPr>
      <w:r w:rsidRPr="00A4699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Vẽ đường thẳng CD đi qua điểm E và vuông góc với đường thẳng AB cho trước</w:t>
      </w:r>
      <w:r w:rsidR="00A4699F" w:rsidRPr="00A4699F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</w:rPr>
        <w:t>:</w:t>
      </w:r>
    </w:p>
    <w:p w:rsidR="008A2DE3" w:rsidRPr="00940537" w:rsidRDefault="008A2DE3" w:rsidP="00C1145E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>- Đặt một cạnh góc vuông của ê ke trùng với đường thẳng AB.</w:t>
      </w:r>
      <w:proofErr w:type="gramEnd"/>
    </w:p>
    <w:p w:rsidR="008A2DE3" w:rsidRPr="00940537" w:rsidRDefault="008A2DE3" w:rsidP="00C1145E">
      <w:pPr>
        <w:spacing w:before="60" w:after="6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- Chuyển dịch ê ke trượt </w:t>
      </w:r>
      <w:proofErr w:type="gramStart"/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>theo</w:t>
      </w:r>
      <w:proofErr w:type="gramEnd"/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đường thẳng AB sao cho cạnh góc vuông thứ hai của ê ke gặp điểm E. Vạch một đường thẳng theo cạnh đó thì được đường thẳng CD đi qua điểm E và vuông góc với đường thẳng AB.</w:t>
      </w:r>
    </w:p>
    <w:p w:rsidR="008A2DE3" w:rsidRPr="00940537" w:rsidRDefault="008A2DE3" w:rsidP="008A2DE3">
      <w:pPr>
        <w:spacing w:after="180" w:line="330" w:lineRule="atLeast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A2DE3" w:rsidRPr="00940537" w:rsidRDefault="00A4699F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 w:rsidRPr="00940537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813888" behindDoc="0" locked="0" layoutInCell="1" allowOverlap="1" wp14:anchorId="3321958F" wp14:editId="2A735F93">
            <wp:simplePos x="0" y="0"/>
            <wp:positionH relativeFrom="column">
              <wp:posOffset>794385</wp:posOffset>
            </wp:positionH>
            <wp:positionV relativeFrom="paragraph">
              <wp:posOffset>92710</wp:posOffset>
            </wp:positionV>
            <wp:extent cx="4067175" cy="1811020"/>
            <wp:effectExtent l="0" t="0" r="9525" b="0"/>
            <wp:wrapNone/>
            <wp:docPr id="64" name="Picture 3" descr="https://img.loigiaihay.com/picture/2019/0515/a-trang-52-lt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img.loigiaihay.com/picture/2019/0515/a-trang-52-lt1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1811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A2DE3" w:rsidRPr="00940537" w:rsidRDefault="008A2DE3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A2DE3" w:rsidRPr="00940537" w:rsidRDefault="008A2DE3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A2DE3" w:rsidRPr="00940537" w:rsidRDefault="008A2DE3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A2DE3" w:rsidRPr="00940537" w:rsidRDefault="008A2DE3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A2DE3" w:rsidRPr="00940537" w:rsidRDefault="008A2DE3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A2DE3" w:rsidRPr="00940537" w:rsidRDefault="008A2DE3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A2DE3" w:rsidRPr="00940537" w:rsidRDefault="008A2DE3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BC7588" w:rsidRDefault="00774782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/>
          <w:noProof/>
          <w:color w:val="FF0000"/>
          <w:sz w:val="28"/>
          <w:szCs w:val="28"/>
        </w:rPr>
        <w:drawing>
          <wp:anchor distT="0" distB="0" distL="114300" distR="114300" simplePos="0" relativeHeight="251907072" behindDoc="0" locked="0" layoutInCell="1" allowOverlap="1" wp14:anchorId="3809B298" wp14:editId="671549EF">
            <wp:simplePos x="0" y="0"/>
            <wp:positionH relativeFrom="column">
              <wp:posOffset>-196215</wp:posOffset>
            </wp:positionH>
            <wp:positionV relativeFrom="paragraph">
              <wp:posOffset>140335</wp:posOffset>
            </wp:positionV>
            <wp:extent cx="571500" cy="511810"/>
            <wp:effectExtent l="0" t="0" r="0" b="2540"/>
            <wp:wrapNone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11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C7588" w:rsidRDefault="00BC7588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BC7588" w:rsidRDefault="00BC7588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A4699F" w:rsidRDefault="00A4699F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8A2DE3" w:rsidRPr="009A1ADD" w:rsidRDefault="009A1ADD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9A1AD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         </w:t>
      </w:r>
      <w:r w:rsidR="008A2DE3" w:rsidRPr="009A1AD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2.</w:t>
      </w:r>
      <w:r w:rsidR="008A2DE3" w:rsidRPr="009A1ADD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 Đường cao của hình tam giác </w:t>
      </w:r>
    </w:p>
    <w:p w:rsidR="008A2DE3" w:rsidRPr="00940537" w:rsidRDefault="008A2DE3" w:rsidP="008A2DE3">
      <w:pPr>
        <w:spacing w:after="180" w:line="330" w:lineRule="atLeast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40537"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828224" behindDoc="0" locked="0" layoutInCell="1" allowOverlap="1" wp14:anchorId="02C5D349" wp14:editId="7A473FE7">
            <wp:simplePos x="0" y="0"/>
            <wp:positionH relativeFrom="column">
              <wp:posOffset>2073021</wp:posOffset>
            </wp:positionH>
            <wp:positionV relativeFrom="paragraph">
              <wp:posOffset>140335</wp:posOffset>
            </wp:positionV>
            <wp:extent cx="2238375" cy="1343025"/>
            <wp:effectExtent l="0" t="0" r="9525" b="9525"/>
            <wp:wrapNone/>
            <wp:docPr id="65" name="Picture 4" descr="https://img.loigiaihay.com/picture/2019/0515/a-trang-52-lt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img.loigiaihay.com/picture/2019/0515/a-trang-52-lt2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1ADD" w:rsidRDefault="009A1ADD" w:rsidP="008A2DE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9A1ADD" w:rsidRDefault="009A1ADD" w:rsidP="008A2DE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</w:p>
    <w:p w:rsidR="009A1ADD" w:rsidRDefault="009A1ADD" w:rsidP="008A2DE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9A1ADD" w:rsidRDefault="009A1ADD" w:rsidP="008A2DE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9A1ADD" w:rsidRDefault="009A1ADD" w:rsidP="008A2DE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9A1ADD" w:rsidRDefault="009A1ADD" w:rsidP="008A2DE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9A1ADD" w:rsidRDefault="009A1ADD" w:rsidP="008A2DE3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A2DE3" w:rsidRPr="00940537" w:rsidRDefault="009A1ADD" w:rsidP="003206AF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="008A2DE3"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>Qua đỉnh A của hình tam giác ABC ta vẽ đường thẳng vuông góc với cạnh BC, cắt cạnh BC tại điểm H.</w:t>
      </w:r>
      <w:proofErr w:type="gramEnd"/>
    </w:p>
    <w:p w:rsidR="008A2DE3" w:rsidRPr="003206AF" w:rsidRDefault="008A2DE3" w:rsidP="008A2DE3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3206AF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Ta gọi đoạn thẳng AH là đường cao của hình tam giác ABC. </w:t>
      </w:r>
      <w:proofErr w:type="gramStart"/>
      <w:r w:rsidRPr="003206AF">
        <w:rPr>
          <w:rFonts w:ascii="Times New Roman" w:eastAsia="Times New Roman" w:hAnsi="Times New Roman" w:cs="Times New Roman"/>
          <w:color w:val="FF0000"/>
          <w:sz w:val="28"/>
          <w:szCs w:val="28"/>
        </w:rPr>
        <w:t>Độ dài đoạn thẳng AH là chiều cao của tam giác.</w:t>
      </w:r>
      <w:proofErr w:type="gramEnd"/>
    </w:p>
    <w:p w:rsidR="008A2DE3" w:rsidRPr="00B80E73" w:rsidRDefault="008A2DE3" w:rsidP="008A2DE3">
      <w:pPr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 w:rsidRPr="00B80E73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=&gt; Vậy đường cao của tam giác chính là đường thẳng đi qua một đỉnh của tam giác và vuông góc với cạnh đối diện của đỉnh đó. </w:t>
      </w:r>
      <w:proofErr w:type="gramStart"/>
      <w:r w:rsidRPr="00B80E73">
        <w:rPr>
          <w:rFonts w:ascii="Times New Roman" w:eastAsia="Times New Roman" w:hAnsi="Times New Roman" w:cs="Times New Roman"/>
          <w:color w:val="FF0000"/>
          <w:sz w:val="28"/>
          <w:szCs w:val="28"/>
        </w:rPr>
        <w:t>Mỗi tam giác đều có 3 đường cao.</w:t>
      </w:r>
      <w:proofErr w:type="gramEnd"/>
    </w:p>
    <w:p w:rsidR="008A2DE3" w:rsidRPr="00940537" w:rsidRDefault="00C82E2F" w:rsidP="008A2DE3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 wp14:anchorId="1A6B7D74" wp14:editId="28B89133">
                <wp:simplePos x="0" y="0"/>
                <wp:positionH relativeFrom="column">
                  <wp:posOffset>2126689</wp:posOffset>
                </wp:positionH>
                <wp:positionV relativeFrom="paragraph">
                  <wp:posOffset>199897</wp:posOffset>
                </wp:positionV>
                <wp:extent cx="1886378" cy="1485900"/>
                <wp:effectExtent l="0" t="0" r="19050" b="19050"/>
                <wp:wrapNone/>
                <wp:docPr id="75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6378" cy="1485900"/>
                          <a:chOff x="4209" y="13005"/>
                          <a:chExt cx="3561" cy="2805"/>
                        </a:xfrm>
                      </wpg:grpSpPr>
                      <wps:wsp>
                        <wps:cNvPr id="76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7155" y="14721"/>
                            <a:ext cx="615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31401" w:rsidRPr="00A349B4" w:rsidRDefault="00031401" w:rsidP="008A2DE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6141" y="15345"/>
                            <a:ext cx="615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31401" w:rsidRPr="00A349B4" w:rsidRDefault="00031401" w:rsidP="008A2DE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5184" y="14880"/>
                            <a:ext cx="615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31401" w:rsidRPr="00A349B4" w:rsidRDefault="00031401" w:rsidP="008A2DE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4209" y="14721"/>
                            <a:ext cx="615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31401" w:rsidRPr="00A349B4" w:rsidRDefault="00031401" w:rsidP="008A2DE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4455" y="13005"/>
                            <a:ext cx="615" cy="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031401" w:rsidRPr="00A349B4" w:rsidRDefault="00031401" w:rsidP="008A2DE3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2" name="Group 74"/>
                        <wpg:cNvGrpSpPr>
                          <a:grpSpLocks/>
                        </wpg:cNvGrpSpPr>
                        <wpg:grpSpPr bwMode="auto">
                          <a:xfrm>
                            <a:off x="4824" y="13545"/>
                            <a:ext cx="2415" cy="2146"/>
                            <a:chOff x="4824" y="13545"/>
                            <a:chExt cx="2415" cy="2146"/>
                          </a:xfrm>
                        </wpg:grpSpPr>
                        <wpg:grpSp>
                          <wpg:cNvPr id="103" name="Group 75"/>
                          <wpg:cNvGrpSpPr>
                            <a:grpSpLocks/>
                          </wpg:cNvGrpSpPr>
                          <wpg:grpSpPr bwMode="auto">
                            <a:xfrm>
                              <a:off x="4824" y="13545"/>
                              <a:ext cx="2415" cy="2146"/>
                              <a:chOff x="4830" y="6990"/>
                              <a:chExt cx="2415" cy="2146"/>
                            </a:xfrm>
                          </wpg:grpSpPr>
                          <wpg:grpSp>
                            <wpg:cNvPr id="107" name="Group 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30" y="6990"/>
                                <a:ext cx="2415" cy="1385"/>
                                <a:chOff x="4830" y="6990"/>
                                <a:chExt cx="2415" cy="1385"/>
                              </a:xfrm>
                            </wpg:grpSpPr>
                            <wpg:grpSp>
                              <wpg:cNvPr id="113" name="Group 7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30" y="6990"/>
                                  <a:ext cx="2415" cy="1385"/>
                                  <a:chOff x="4830" y="6990"/>
                                  <a:chExt cx="2415" cy="795"/>
                                </a:xfrm>
                              </wpg:grpSpPr>
                              <wps:wsp>
                                <wps:cNvPr id="117" name="AutoShape 7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30" y="6990"/>
                                    <a:ext cx="765" cy="79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3" name="AutoShap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830" y="6990"/>
                                    <a:ext cx="2415" cy="79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4" name="AutoShap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595" y="7785"/>
                                    <a:ext cx="164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26" name="AutoShape 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0" y="6990"/>
                                  <a:ext cx="0" cy="138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AutoShape 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30" y="8375"/>
                                  <a:ext cx="76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Rectangle 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0" y="8166"/>
                                  <a:ext cx="143" cy="20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6" name="Group 8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80" y="8340"/>
                                <a:ext cx="1665" cy="796"/>
                                <a:chOff x="5580" y="8340"/>
                                <a:chExt cx="1665" cy="796"/>
                              </a:xfrm>
                            </wpg:grpSpPr>
                            <wps:wsp>
                              <wps:cNvPr id="137" name="AutoShape 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80" y="8340"/>
                                  <a:ext cx="439" cy="79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Rectangle 86"/>
                              <wps:cNvSpPr>
                                <a:spLocks noChangeArrowheads="1"/>
                              </wps:cNvSpPr>
                              <wps:spPr bwMode="auto">
                                <a:xfrm rot="3677303">
                                  <a:off x="5958" y="8938"/>
                                  <a:ext cx="170" cy="17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AutoShape 8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019" y="8375"/>
                                  <a:ext cx="1226" cy="76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40" name="Group 88"/>
                          <wpg:cNvGrpSpPr>
                            <a:grpSpLocks/>
                          </wpg:cNvGrpSpPr>
                          <wpg:grpSpPr bwMode="auto">
                            <a:xfrm>
                              <a:off x="5589" y="14220"/>
                              <a:ext cx="552" cy="710"/>
                              <a:chOff x="5589" y="8190"/>
                              <a:chExt cx="552" cy="710"/>
                            </a:xfrm>
                          </wpg:grpSpPr>
                          <wps:wsp>
                            <wps:cNvPr id="141" name="AutoShape 8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589" y="8190"/>
                                <a:ext cx="424" cy="7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2" name="Rectangle 90"/>
                            <wps:cNvSpPr>
                              <a:spLocks noChangeArrowheads="1"/>
                            </wps:cNvSpPr>
                            <wps:spPr bwMode="auto">
                              <a:xfrm rot="1791966">
                                <a:off x="5971" y="8223"/>
                                <a:ext cx="170" cy="1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3" name="Rectangle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6013" y="13710"/>
                              <a:ext cx="615" cy="46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031401" w:rsidRPr="00A349B4" w:rsidRDefault="00031401" w:rsidP="008A2DE3">
                                <w:pP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8"/>
                                    <w:szCs w:val="28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" o:spid="_x0000_s1034" style="position:absolute;margin-left:167.45pt;margin-top:15.75pt;width:148.55pt;height:117pt;z-index:251814912" coordorigin="4209,13005" coordsize="3561,2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">
                <v:rect id="Rectangle 69" o:spid="_x0000_s1035" style="position:absolute;left:7155;top:14721;width:61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ir7MIA&#10;AADbAAAADwAAAGRycy9kb3ducmV2LnhtbESPwWrDMBBE74H+g9hCb4mcQu3iRAnBpaSHXuqk98Xa&#10;2CbWykiKI/99VSj0OMzMG2a7j2YQEznfW1awXmUgiBure24VnE/vy1cQPiBrHCyTgpk87HcPiy2W&#10;2t75i6Y6tCJB2JeooAthLKX0TUcG/cqOxMm7WGcwJOlaqR3eE9wM8jnLcmmw57TQ4UhVR821vhkF&#10;nzoeq+YlXus3LNy3u80Bj7NST4/xsAERKIb/8F/7Qysocvj9kn6A3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GKvswgAAANsAAAAPAAAAAAAAAAAAAAAAAJgCAABkcnMvZG93&#10;bnJldi54bWxQSwUGAAAAAAQABAD1AAAAhwMAAAAA&#10;" strokecolor="white [3212]">
                  <v:textbox>
                    <w:txbxContent>
                      <w:p w:rsidR="00031401" w:rsidRPr="00A349B4" w:rsidRDefault="00031401" w:rsidP="008A2DE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rect>
                <v:rect id="Rectangle 70" o:spid="_x0000_s1036" style="position:absolute;left:6141;top:15345;width:61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QOd8EA&#10;AADbAAAADwAAAGRycy9kb3ducmV2LnhtbESPQWvCQBSE74L/YXkFb2bTgk1JXUWUYg9ejO39kX0m&#10;wezbsLvq5t93hYLHYWa+YZbraHpxI+c7ywpesxwEcW11x42Cn9PX/AOED8gae8ukYCQP69V0ssRS&#10;2zsf6VaFRiQI+xIVtCEMpZS+bsmgz+xAnLyzdQZDkq6R2uE9wU0v3/L8XRrsOC20ONC2pfpSXY2C&#10;g477bb2Il2qHhft11zHgflRq9hI3nyACxfAM/7e/tYKigMeX9AP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FUDnfBAAAA2wAAAA8AAAAAAAAAAAAAAAAAmAIAAGRycy9kb3du&#10;cmV2LnhtbFBLBQYAAAAABAAEAPUAAACGAwAAAAA=&#10;" strokecolor="white [3212]">
                  <v:textbox>
                    <w:txbxContent>
                      <w:p w:rsidR="00031401" w:rsidRPr="00A349B4" w:rsidRDefault="00031401" w:rsidP="008A2DE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I</w:t>
                        </w:r>
                      </w:p>
                    </w:txbxContent>
                  </v:textbox>
                </v:rect>
                <v:rect id="Rectangle 71" o:spid="_x0000_s1037" style="position:absolute;left:5184;top:14880;width:61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uaBb8A&#10;AADbAAAADwAAAGRycy9kb3ducmV2LnhtbERPPWvDMBDdC/0P4grdajmFxMWNYoJLcIcsddL9sK62&#10;iXUykpLI/74aCh0f73tbRTOJGzk/WlawynIQxJ3VI/cKzqfDyxsIH5A1TpZJwUIeqt3jwxZLbe/8&#10;Rbc29CKFsC9RwRDCXErpu4EM+szOxIn7sc5gSND1Uju8p3Azydc830iDI6eGAWeqB+ou7dUoOOrY&#10;1N06XtoPLNy3uy4Bm0Wp56e4fwcRKIZ/8Z/7Uyso0tj0Jf0Aufs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y5oFvwAAANsAAAAPAAAAAAAAAAAAAAAAAJgCAABkcnMvZG93bnJl&#10;di54bWxQSwUGAAAAAAQABAD1AAAAhAMAAAAA&#10;" strokecolor="white [3212]">
                  <v:textbox>
                    <w:txbxContent>
                      <w:p w:rsidR="00031401" w:rsidRPr="00A349B4" w:rsidRDefault="00031401" w:rsidP="008A2DE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rect>
                <v:rect id="Rectangle 72" o:spid="_x0000_s1038" style="position:absolute;left:4209;top:14721;width:61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c/nsEA&#10;AADbAAAADwAAAGRycy9kb3ducmV2LnhtbESPQWsCMRSE7wX/Q3iCt5pVsNbVKKKIHnrpVu+PzXN3&#10;cfOyJFGz/94UCj0OM/MNs9pE04oHOd9YVjAZZyCIS6sbrhScfw7vnyB8QNbYWiYFPXnYrAdvK8y1&#10;ffI3PYpQiQRhn6OCOoQul9KXNRn0Y9sRJ+9qncGQpKukdvhMcNPKaZZ9SIMNp4UaO9rVVN6Ku1Hw&#10;peNxV87irdjj3F3cvQ947JUaDeN2CSJQDP/hv/ZJK5gv4PdL+gFy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+HP57BAAAA2wAAAA8AAAAAAAAAAAAAAAAAmAIAAGRycy9kb3du&#10;cmV2LnhtbFBLBQYAAAAABAAEAPUAAACGAwAAAAA=&#10;" strokecolor="white [3212]">
                  <v:textbox>
                    <w:txbxContent>
                      <w:p w:rsidR="00031401" w:rsidRPr="00A349B4" w:rsidRDefault="00031401" w:rsidP="008A2DE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H</w:t>
                        </w:r>
                      </w:p>
                    </w:txbxContent>
                  </v:textbox>
                </v:rect>
                <v:rect id="Rectangle 73" o:spid="_x0000_s1039" style="position:absolute;left:4455;top:13005;width:61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RNFsIA&#10;AADbAAAADwAAAGRycy9kb3ducmV2LnhtbESPQWsCMRSE74X+h/AK3rrZFrS6GqUoogcvXdv7Y/O6&#10;u7h5WZKo2X9vBMHjMDPfMItVNJ24kPOtZQUfWQ6CuLK65VrB73H7PgXhA7LGzjIpGMjDavn6ssBC&#10;2yv/0KUMtUgQ9gUqaELoCyl91ZBBn9meOHn/1hkMSbpaaofXBDed/MzziTTYclposKd1Q9WpPBsF&#10;Bx1362ocT+UGv9yfOw8Bd4NSo7f4PQcRKIZn+NHeawWzCdy/pB8gl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FE0WwgAAANsAAAAPAAAAAAAAAAAAAAAAAJgCAABkcnMvZG93&#10;bnJldi54bWxQSwUGAAAAAAQABAD1AAAAhwMAAAAA&#10;" strokecolor="white [3212]">
                  <v:textbox>
                    <w:txbxContent>
                      <w:p w:rsidR="00031401" w:rsidRPr="00A349B4" w:rsidRDefault="00031401" w:rsidP="008A2DE3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rect>
                <v:group id="Group 74" o:spid="_x0000_s1040" style="position:absolute;left:4824;top:13545;width:2415;height:2146" coordorigin="4824,13545" coordsize="2415,2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group id="_x0000_s1041" style="position:absolute;left:4824;top:13545;width:2415;height:2146" coordorigin="4830,6990" coordsize="2415,2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group id="Group 76" o:spid="_x0000_s1042" style="position:absolute;left:4830;top:6990;width:2415;height:1385" coordorigin="4830,6990" coordsize="2415,13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    <v:group id="Group 77" o:spid="_x0000_s1043" style="position:absolute;left:4830;top:6990;width:2415;height:1385" coordorigin="4830,6990" coordsize="2415,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78" o:spid="_x0000_s1044" type="#_x0000_t32" style="position:absolute;left:4830;top:6990;width:765;height:7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iMasQAAADcAAAADwAAAGRycy9kb3ducmV2LnhtbERPS2sCMRC+F/wPYQpeimZXsJXVKGtB&#10;0IIHH71PN+MmdDPZbqJu/31TKPQ2H99zFqveNeJGXbCeFeTjDARx5bXlWsH5tBnNQISIrLHxTAq+&#10;KcBqOXhYYKH9nQ90O8ZapBAOBSowMbaFlKEy5DCMfUucuIvvHMYEu1rqDu8p3DVykmXP0qHl1GCw&#10;pVdD1efx6hTsd/m6/DB293b4svvppmyu9dO7UsPHvpyDiNTHf/Gfe6vT/PwF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WIxqxAAAANwAAAAPAAAAAAAAAAAA&#10;AAAAAKECAABkcnMvZG93bnJldi54bWxQSwUGAAAAAAQABAD5AAAAkgMAAAAA&#10;"/>
                        <v:shape id="AutoShape 79" o:spid="_x0000_s1045" type="#_x0000_t32" style="position:absolute;left:4830;top:6990;width:2415;height:7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9A1MMAAADcAAAADwAAAGRycy9kb3ducmV2LnhtbERPTWsCMRC9C/6HMIIXqVkVS9kaZSsI&#10;WvCgbe/TzbgJbibbTdTtv28Kgrd5vM9ZrDpXiyu1wXpWMBlnIIhLry1XCj4/Nk8vIEJE1lh7JgW/&#10;FGC17PcWmGt/4wNdj7ESKYRDjgpMjE0uZSgNOQxj3xAn7uRbhzHBtpK6xVsKd7WcZtmzdGg5NRhs&#10;aG2oPB8vTsF+N3krvo3dvR9+7H6+KepLNfpSajjoilcQkbr4EN/dW53mT2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PQNTDAAAA3AAAAA8AAAAAAAAAAAAA&#10;AAAAoQIAAGRycy9kb3ducmV2LnhtbFBLBQYAAAAABAAEAPkAAACRAwAAAAA=&#10;"/>
                        <v:shape id="AutoShape 80" o:spid="_x0000_s1046" type="#_x0000_t32" style="position:absolute;left:5595;top:7785;width:16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bYoMMAAADc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T2f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m2KDDAAAA3AAAAA8AAAAAAAAAAAAA&#10;AAAAoQIAAGRycy9kb3ducmV2LnhtbFBLBQYAAAAABAAEAPkAAACRAwAAAAA=&#10;"/>
                      </v:group>
                      <v:shape id="AutoShape 81" o:spid="_x0000_s1047" type="#_x0000_t32" style="position:absolute;left:4830;top:6990;width:0;height:13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jjTMIAAADcAAAADwAAAGRycy9kb3ducmV2LnhtbERPS2sCMRC+C/6HMIIXqVmFimyNshYE&#10;LXjwdZ9uppvgZrLdRN3++6ZQ8DYf33MWq87V4k5tsJ4VTMYZCOLSa8uVgvNp8zIHESKyxtozKfih&#10;AKtlv7fAXPsHH+h+jJVIIRxyVGBibHIpQ2nIYRj7hjhxX751GBNsK6lbfKRwV8tpls2kQ8upwWBD&#10;74bK6/HmFOx3k3Xxaezu4/Bt96+bor5Vo4tSw0FXvIGI1MWn+N+91Wn+d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XjjTMIAAADcAAAADwAAAAAAAAAAAAAA&#10;AAChAgAAZHJzL2Rvd25yZXYueG1sUEsFBgAAAAAEAAQA+QAAAJADAAAAAA==&#10;"/>
                      <v:shape id="AutoShape 82" o:spid="_x0000_s1048" type="#_x0000_t32" style="position:absolute;left:4830;top:8375;width:7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2bTsAAAADcAAAADwAAAGRycy9kb3ducmV2LnhtbERPS2sCMRC+C/0PYYTeNKuUVlajSKG0&#10;V189T5PZzepmsiRRd/99UxB6m4/vOatN71pxoxAbzwpm0wIEsfam4VrB8fAxWYCICdlg65kUDBRh&#10;s34arbA0/s47uu1TLXIIxxIV2JS6UsqoLTmMU98RZ67ywWHKMNTSBLzncNfKeVG8SocN5waLHb1b&#10;0pf91SnoFqY6n16Kn8F+mmsYvvWx2mmlnsf9dgkiUZ/+xQ/3l8nz52/w90y+QK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wtm07AAAAA3AAAAA8AAAAAAAAAAAAAAAAA&#10;oQIAAGRycy9kb3ducmV2LnhtbFBLBQYAAAAABAAEAPkAAACOAwAAAAA=&#10;">
                        <v:stroke dashstyle="longDash"/>
                      </v:shape>
                      <v:rect id="Rectangle 83" o:spid="_x0000_s1049" style="position:absolute;left:4830;top:8166;width:143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QWt8MA&#10;AADcAAAADwAAAGRycy9kb3ducmV2LnhtbERPS2vCQBC+C/0PyxR6000VxU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QWt8MAAADcAAAADwAAAAAAAAAAAAAAAACYAgAAZHJzL2Rv&#10;d25yZXYueG1sUEsFBgAAAAAEAAQA9QAAAIgDAAAAAA==&#10;"/>
                    </v:group>
                    <v:group id="Group 84" o:spid="_x0000_s1050" style="position:absolute;left:5580;top:8340;width:1665;height:796" coordorigin="5580,8340" coordsize="1665,7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  <v:shape id="AutoShape 85" o:spid="_x0000_s1051" type="#_x0000_t32" style="position:absolute;left:5580;top:8340;width:439;height:7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QNk8AAAADcAAAADwAAAGRycy9kb3ducmV2LnhtbERPTWsCMRC9C/0PYQq9abattLI1SimU&#10;etVqz9NkdrO6mSxJ1N1/bwTB2zze58yXvWvFiUJsPCt4nhQgiLU3DdcKtr/f4xmImJANtp5JwUAR&#10;louH0RxL48+8ptMm1SKHcCxRgU2pK6WM2pLDOPEdceYqHxymDEMtTcBzDnetfCmKN+mw4dxgsaMv&#10;S/qwOToF3cxU+920+B/sjzmG4U9vq7VW6umx//wAkahPd/HNvTJ5/us7XJ/JF8jF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n0DZPAAAAA3AAAAA8AAAAAAAAAAAAAAAAA&#10;oQIAAGRycy9kb3ducmV2LnhtbFBLBQYAAAAABAAEAPkAAACOAwAAAAA=&#10;">
                        <v:stroke dashstyle="longDash"/>
                      </v:shape>
                      <v:rect id="Rectangle 86" o:spid="_x0000_s1052" style="position:absolute;left:5958;top:8938;width:170;height:170;rotation:401659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48ScMA&#10;AADcAAAADwAAAGRycy9kb3ducmV2LnhtbESPQWvCQBCF74X+h2UK3upGBZHUVSRFqMdEweuQnSYh&#10;2dmQXWP013cOBW8zvDfvfbPdT65TIw2h8WxgMU9AEZfeNlwZuJyPnxtQISJb7DyTgQcF2O/e37aY&#10;Wn/nnMYiVkpCOKRooI6xT7UOZU0Ow9z3xKL9+sFhlHWotB3wLuGu08skWWuHDUtDjT1lNZVtcXMG&#10;no88b9vvMS96fc1u1XJ9zE5ozOxjOnyBijTFl/n/+scK/kpo5RmZQO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948ScMAAADcAAAADwAAAAAAAAAAAAAAAACYAgAAZHJzL2Rv&#10;d25yZXYueG1sUEsFBgAAAAAEAAQA9QAAAIgDAAAAAA==&#10;"/>
                      <v:shape id="AutoShape 87" o:spid="_x0000_s1053" type="#_x0000_t32" style="position:absolute;left:6019;top:8375;width:1226;height:76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9hiMIAAADcAAAADwAAAGRycy9kb3ducmV2LnhtbERPTWsCMRC9F/ofwgheimbXgujWKKUg&#10;iAehugePQzLdXdxMtklc139vCgVv83ifs9oMthU9+dA4VpBPMxDE2pmGKwXlaTtZgAgR2WDrmBTc&#10;KcBm/fqywsK4G39Tf4yVSCEcClRQx9gVUgZdk8UwdR1x4n6ctxgT9JU0Hm8p3LZylmVzabHh1FBj&#10;R1816cvxahU0+/JQ9m+/0evFPj/7PJzOrVZqPBo+P0BEGuJT/O/emTT/fQl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d9hiMIAAADcAAAADwAAAAAAAAAAAAAA&#10;AAChAgAAZHJzL2Rvd25yZXYueG1sUEsFBgAAAAAEAAQA+QAAAJADAAAAAA==&#10;"/>
                    </v:group>
                  </v:group>
                  <v:group id="Group 88" o:spid="_x0000_s1054" style="position:absolute;left:5589;top:14220;width:552;height:710" coordorigin="5589,8190" coordsize="552,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<v:shape id="AutoShape 89" o:spid="_x0000_s1055" type="#_x0000_t32" style="position:absolute;left:5589;top:8190;width:424;height:7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8e88IAAADcAAAADwAAAGRycy9kb3ducmV2LnhtbERPTYvCMBC9L/gfwgh7WTStyCLVKCII&#10;4mFhtQePQzK2xWZSk1i7/36zIOxtHu9zVpvBtqInHxrHCvJpBoJYO9NwpaA87ycLECEiG2wdk4If&#10;CrBZj95WWBj35G/qT7ESKYRDgQrqGLtCyqBrshimriNO3NV5izFBX0nj8ZnCbStnWfYpLTacGmrs&#10;aFeTvp0eVkFzLL/K/uMevV4c84vPw/nSaqXex8N2CSLSEP/FL/fBpPnzHP6eSRfI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68e88IAAADcAAAADwAAAAAAAAAAAAAA&#10;AAChAgAAZHJzL2Rvd25yZXYueG1sUEsFBgAAAAAEAAQA+QAAAJADAAAAAA==&#10;"/>
                    <v:rect id="Rectangle 90" o:spid="_x0000_s1056" style="position:absolute;left:5971;top:8223;width:170;height:170;rotation:195730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cvZ8EA&#10;AADcAAAADwAAAGRycy9kb3ducmV2LnhtbERPTWvCQBC9C/0PyxS86cYgUlJXKbaCKDk0Ss9jdkxS&#10;s7Mhu8b4711B8DaP9znzZW9q0VHrKssKJuMIBHFudcWFgsN+PfoA4TyyxtoyKbiRg+XibTDHRNsr&#10;/1KX+UKEEHYJKii9bxIpXV6SQTe2DXHgTrY16ANsC6lbvIZwU8s4imbSYMWhocSGViXl5+xiFKxl&#10;95+mf8cs/t5dinTyY6TdGqWG7/3XJwhPvX+Jn+6NDvOnMTyeCRfIx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9XL2fBAAAA3AAAAA8AAAAAAAAAAAAAAAAAmAIAAGRycy9kb3du&#10;cmV2LnhtbFBLBQYAAAAABAAEAPUAAACGAwAAAAA=&#10;"/>
                  </v:group>
                  <v:rect id="Rectangle 91" o:spid="_x0000_s1057" style="position:absolute;left:6013;top:13710;width:61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Pdx8EA&#10;AADcAAAADwAAAGRycy9kb3ducmV2LnhtbERPTWvCQBC9F/wPywi91Y2trRLdSLEUe+ilUe9DdkxC&#10;srNhd9XNv3cLhd7m8T5ns42mF1dyvrWsYD7LQBBXVrdcKzgePp9WIHxA1thbJgUjedgWk4cN5tre&#10;+IeuZahFCmGfo4ImhCGX0lcNGfQzOxAn7mydwZCgq6V2eEvhppfPWfYmDbacGhocaNdQ1ZUXo+Bb&#10;x/2ueo1d+YFLd3KXMeB+VOpxGt/XIALF8C/+c3/pNH/xAr/PpAtkc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T3cfBAAAA3AAAAA8AAAAAAAAAAAAAAAAAmAIAAGRycy9kb3du&#10;cmV2LnhtbFBLBQYAAAAABAAEAPUAAACGAwAAAAA=&#10;" strokecolor="white [3212]">
                    <v:textbox>
                      <w:txbxContent>
                        <w:p w:rsidR="00031401" w:rsidRPr="00A349B4" w:rsidRDefault="00031401" w:rsidP="008A2DE3">
                          <w:pP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8"/>
                              <w:szCs w:val="28"/>
                            </w:rPr>
                            <w:t>K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="008A2DE3"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>* Lưu ý:  +</w:t>
      </w:r>
      <w:proofErr w:type="gramStart"/>
      <w:r w:rsidR="008A2DE3"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>)Trong</w:t>
      </w:r>
      <w:proofErr w:type="gramEnd"/>
      <w:r w:rsidR="008A2DE3"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giác có 1 góc tù, hai trong ba đường cao của tam giác đó nằm ở ngoài tam giác</w:t>
      </w:r>
    </w:p>
    <w:p w:rsidR="008A2DE3" w:rsidRPr="00940537" w:rsidRDefault="008A2DE3" w:rsidP="008A2DE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>Ví dụ:</w:t>
      </w:r>
    </w:p>
    <w:p w:rsidR="008A2DE3" w:rsidRPr="00940537" w:rsidRDefault="008A2DE3" w:rsidP="008A2DE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A2DE3" w:rsidRPr="00940537" w:rsidRDefault="008A2DE3" w:rsidP="008A2DE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A2DE3" w:rsidRPr="00940537" w:rsidRDefault="008A2DE3" w:rsidP="008A2DE3">
      <w:pPr>
        <w:spacing w:after="0" w:line="312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8A2DE3" w:rsidRPr="00940537" w:rsidRDefault="008A2DE3" w:rsidP="008A2DE3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br/>
      </w:r>
      <w:proofErr w:type="gramStart"/>
      <w:r w:rsidRPr="00940537">
        <w:rPr>
          <w:rFonts w:ascii="Times New Roman" w:hAnsi="Times New Roman" w:cs="Times New Roman"/>
          <w:sz w:val="28"/>
          <w:szCs w:val="28"/>
        </w:rPr>
        <w:t>+) Trong tam giác có 3 góc nhọn, 3 đường cao đều nằm trong tam giác.</w:t>
      </w:r>
      <w:proofErr w:type="gramEnd"/>
    </w:p>
    <w:p w:rsidR="008A2DE3" w:rsidRPr="00875ED1" w:rsidRDefault="008A2DE3" w:rsidP="008A2DE3">
      <w:pPr>
        <w:spacing w:after="0" w:line="33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proofErr w:type="gramStart"/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>+)Trong</w:t>
      </w:r>
      <w:proofErr w:type="gramEnd"/>
      <w:r w:rsidRPr="00940537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am giác vuông, hai cạnh góc vuông cũng chính là hai đường cao của một tam giác.</w:t>
      </w:r>
    </w:p>
    <w:p w:rsidR="008A2DE3" w:rsidRPr="00940537" w:rsidRDefault="008A2DE3" w:rsidP="008A2DE3">
      <w:pPr>
        <w:tabs>
          <w:tab w:val="left" w:pos="540"/>
        </w:tabs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8A2DE3" w:rsidRPr="00940537" w:rsidRDefault="008A2DE3" w:rsidP="008A2DE3">
      <w:pPr>
        <w:tabs>
          <w:tab w:val="left" w:pos="540"/>
        </w:tabs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8A2DE3" w:rsidRPr="00940537" w:rsidRDefault="008A2DE3" w:rsidP="008A2DE3">
      <w:pPr>
        <w:tabs>
          <w:tab w:val="left" w:pos="540"/>
        </w:tabs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8A2DE3" w:rsidRPr="00940537" w:rsidRDefault="008A2DE3" w:rsidP="008A2DE3">
      <w:pPr>
        <w:tabs>
          <w:tab w:val="left" w:pos="540"/>
        </w:tabs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8A2DE3" w:rsidRPr="00940537" w:rsidRDefault="008A2DE3" w:rsidP="008A2DE3">
      <w:pPr>
        <w:tabs>
          <w:tab w:val="left" w:pos="540"/>
        </w:tabs>
        <w:rPr>
          <w:rFonts w:ascii="Times New Roman" w:hAnsi="Times New Roman" w:cs="Times New Roman"/>
          <w:b/>
          <w:i/>
          <w:sz w:val="28"/>
          <w:szCs w:val="28"/>
          <w:lang w:val="en-GB"/>
        </w:rPr>
      </w:pPr>
    </w:p>
    <w:p w:rsidR="008A2DE3" w:rsidRDefault="008A2DE3" w:rsidP="008A2DE3">
      <w:pPr>
        <w:spacing w:after="0" w:line="312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3206AF" w:rsidRDefault="003206AF" w:rsidP="008A2DE3">
      <w:pPr>
        <w:spacing w:after="0" w:line="312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430B59" w:rsidRDefault="00430B59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:rsidR="00B80E73" w:rsidRPr="00430B59" w:rsidRDefault="00B80E73" w:rsidP="00430B59">
      <w:pPr>
        <w:pStyle w:val="ListParagraph"/>
        <w:numPr>
          <w:ilvl w:val="0"/>
          <w:numId w:val="3"/>
        </w:num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30B59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B</w:t>
      </w:r>
      <w:r w:rsidR="00DF54FB" w:rsidRPr="00430B59">
        <w:rPr>
          <w:rFonts w:ascii="Times New Roman" w:hAnsi="Times New Roman" w:cs="Times New Roman"/>
          <w:b/>
          <w:color w:val="FF0000"/>
          <w:sz w:val="28"/>
          <w:szCs w:val="28"/>
        </w:rPr>
        <w:t>ÀI TẬP THỰC HÀNH</w:t>
      </w:r>
    </w:p>
    <w:p w:rsidR="0019754B" w:rsidRPr="008C2E58" w:rsidRDefault="0019754B" w:rsidP="0019754B">
      <w:pPr>
        <w:rPr>
          <w:rFonts w:ascii="Times New Roman" w:hAnsi="Times New Roman" w:cs="Times New Roman"/>
          <w:b/>
          <w:sz w:val="28"/>
          <w:szCs w:val="28"/>
        </w:rPr>
      </w:pPr>
      <w:r w:rsidRPr="008C2E58">
        <w:rPr>
          <w:rFonts w:ascii="Times New Roman" w:hAnsi="Times New Roman" w:cs="Times New Roman"/>
          <w:b/>
          <w:sz w:val="28"/>
          <w:szCs w:val="28"/>
        </w:rPr>
        <w:t>P</w:t>
      </w:r>
      <w:r w:rsidR="00E241E0" w:rsidRPr="008C2E58">
        <w:rPr>
          <w:rFonts w:ascii="Times New Roman" w:hAnsi="Times New Roman" w:cs="Times New Roman"/>
          <w:b/>
          <w:sz w:val="28"/>
          <w:szCs w:val="28"/>
        </w:rPr>
        <w:t>hần</w:t>
      </w:r>
      <w:r w:rsidRPr="008C2E58">
        <w:rPr>
          <w:rFonts w:ascii="Times New Roman" w:hAnsi="Times New Roman" w:cs="Times New Roman"/>
          <w:b/>
          <w:sz w:val="28"/>
          <w:szCs w:val="28"/>
        </w:rPr>
        <w:t xml:space="preserve"> 1: Học sinh chỉ ghi đáp số vào ô trống:</w:t>
      </w:r>
    </w:p>
    <w:tbl>
      <w:tblPr>
        <w:tblStyle w:val="TableGrid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5416"/>
        <w:gridCol w:w="1672"/>
        <w:gridCol w:w="283"/>
        <w:gridCol w:w="518"/>
        <w:gridCol w:w="2317"/>
      </w:tblGrid>
      <w:tr w:rsidR="0019754B" w:rsidTr="00A8675E">
        <w:tc>
          <w:tcPr>
            <w:tcW w:w="7088" w:type="dxa"/>
            <w:gridSpan w:val="2"/>
          </w:tcPr>
          <w:p w:rsidR="009E210D" w:rsidRPr="001D2BEA" w:rsidRDefault="0019754B" w:rsidP="0019754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D2BEA">
              <w:rPr>
                <w:rFonts w:ascii="Times New Roman" w:hAnsi="Times New Roman" w:cs="Times New Roman"/>
                <w:b/>
                <w:sz w:val="28"/>
                <w:szCs w:val="28"/>
              </w:rPr>
              <w:t>1. Viết tên góc:</w:t>
            </w:r>
          </w:p>
          <w:p w:rsidR="0019754B" w:rsidRPr="003B77AC" w:rsidRDefault="00D20BBB" w:rsidP="0059343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Các góc nhọ</w:t>
            </w:r>
            <w:r w:rsidR="003B77AC">
              <w:rPr>
                <w:rFonts w:ascii="Times New Roman" w:hAnsi="Times New Roman" w:cs="Times New Roman"/>
                <w:sz w:val="28"/>
                <w:szCs w:val="28"/>
              </w:rPr>
              <w:t>n là</w:t>
            </w:r>
            <w:proofErr w:type="gramStart"/>
            <w:r w:rsidR="003B77AC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="0019754B"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</w:t>
            </w:r>
            <w:r w:rsidR="003B77AC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</w:t>
            </w:r>
            <w:proofErr w:type="gramEnd"/>
          </w:p>
          <w:p w:rsidR="0019754B" w:rsidRPr="00593439" w:rsidRDefault="0019754B" w:rsidP="00593439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</w:t>
            </w:r>
            <w:r w:rsidR="003B77AC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.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.</w:t>
            </w:r>
          </w:p>
          <w:p w:rsidR="003F5471" w:rsidRDefault="0019754B" w:rsidP="003F547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</w:t>
            </w:r>
            <w:r w:rsidR="003B77AC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..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.</w:t>
            </w:r>
            <w:r w:rsidR="003F547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64862" w:rsidRDefault="003F5471" w:rsidP="003F547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Góc tù là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</w:t>
            </w:r>
            <w:r w:rsidR="003B77AC">
              <w:rPr>
                <w:rFonts w:ascii="Times New Roman" w:hAnsi="Times New Roman" w:cs="Times New Roman"/>
                <w:i/>
                <w:sz w:val="28"/>
                <w:szCs w:val="28"/>
              </w:rPr>
              <w:t>…..………</w:t>
            </w:r>
            <w:r w:rsidR="003B77AC">
              <w:rPr>
                <w:rFonts w:ascii="Times New Roman" w:hAnsi="Times New Roman" w:cs="Times New Roman"/>
                <w:i/>
                <w:sz w:val="18"/>
                <w:szCs w:val="18"/>
              </w:rPr>
              <w:t>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3F5471" w:rsidRPr="003B77AC" w:rsidRDefault="00A64862" w:rsidP="003F5471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3F5471">
              <w:rPr>
                <w:rFonts w:ascii="Times New Roman" w:hAnsi="Times New Roman" w:cs="Times New Roman"/>
                <w:sz w:val="28"/>
                <w:szCs w:val="28"/>
              </w:rPr>
              <w:t>Các góc nhọ</w:t>
            </w:r>
            <w:r w:rsidR="003B77AC">
              <w:rPr>
                <w:rFonts w:ascii="Times New Roman" w:hAnsi="Times New Roman" w:cs="Times New Roman"/>
                <w:sz w:val="28"/>
                <w:szCs w:val="28"/>
              </w:rPr>
              <w:t>n là</w:t>
            </w:r>
            <w:r w:rsidR="003F5471"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</w:t>
            </w:r>
          </w:p>
          <w:p w:rsidR="0019754B" w:rsidRPr="00593439" w:rsidRDefault="002A2AD7" w:rsidP="00593439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</w:t>
            </w:r>
            <w:r w:rsidR="003B77AC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.…</w:t>
            </w:r>
          </w:p>
          <w:p w:rsidR="003B77AC" w:rsidRDefault="00D20BBB" w:rsidP="0059343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 G</w:t>
            </w:r>
            <w:r w:rsidR="0019754B">
              <w:rPr>
                <w:rFonts w:ascii="Times New Roman" w:hAnsi="Times New Roman" w:cs="Times New Roman"/>
                <w:sz w:val="28"/>
                <w:szCs w:val="28"/>
              </w:rPr>
              <w:t xml:space="preserve">óc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vuông  </w:t>
            </w:r>
            <w:r w:rsidR="0019754B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gramEnd"/>
            <w:r w:rsidR="0019754B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</w:t>
            </w:r>
            <w:r w:rsidRPr="003B77AC">
              <w:rPr>
                <w:rFonts w:ascii="Times New Roman" w:hAnsi="Times New Roman" w:cs="Times New Roman"/>
                <w:sz w:val="18"/>
                <w:szCs w:val="18"/>
              </w:rPr>
              <w:t>…</w:t>
            </w:r>
            <w:r w:rsidR="003B77AC" w:rsidRPr="003B77AC">
              <w:rPr>
                <w:rFonts w:ascii="Times New Roman" w:hAnsi="Times New Roman" w:cs="Times New Roman"/>
                <w:sz w:val="18"/>
                <w:szCs w:val="18"/>
              </w:rPr>
              <w:t>.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</w:t>
            </w:r>
            <w:r w:rsidR="003B77AC">
              <w:rPr>
                <w:rFonts w:ascii="Times New Roman" w:hAnsi="Times New Roman" w:cs="Times New Roman"/>
                <w:i/>
                <w:sz w:val="28"/>
                <w:szCs w:val="28"/>
              </w:rPr>
              <w:t>…………</w:t>
            </w:r>
            <w:r w:rsidR="003B77AC" w:rsidRPr="003B77AC">
              <w:rPr>
                <w:rFonts w:ascii="Times New Roman" w:hAnsi="Times New Roman" w:cs="Times New Roman"/>
                <w:i/>
                <w:sz w:val="18"/>
                <w:szCs w:val="18"/>
              </w:rPr>
              <w:t>….</w:t>
            </w:r>
          </w:p>
          <w:p w:rsidR="003B77AC" w:rsidRPr="003B77AC" w:rsidRDefault="00D20BBB" w:rsidP="00593439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ác góc nhọ</w:t>
            </w:r>
            <w:r w:rsidR="003B77AC">
              <w:rPr>
                <w:rFonts w:ascii="Times New Roman" w:hAnsi="Times New Roman" w:cs="Times New Roman"/>
                <w:sz w:val="28"/>
                <w:szCs w:val="28"/>
              </w:rPr>
              <w:t>n là</w:t>
            </w:r>
            <w:proofErr w:type="gramStart"/>
            <w:r w:rsidR="003B77AC"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</w:t>
            </w:r>
            <w:r w:rsidR="003B77AC">
              <w:rPr>
                <w:rFonts w:ascii="Times New Roman" w:hAnsi="Times New Roman" w:cs="Times New Roman"/>
                <w:i/>
                <w:sz w:val="28"/>
                <w:szCs w:val="28"/>
              </w:rPr>
              <w:t>………..</w:t>
            </w:r>
            <w:proofErr w:type="gramEnd"/>
          </w:p>
          <w:p w:rsidR="00B57196" w:rsidRPr="003F5471" w:rsidRDefault="00D20BBB" w:rsidP="00593439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</w:t>
            </w:r>
            <w:r w:rsidR="003B77AC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</w:t>
            </w:r>
            <w:r w:rsidR="003B77AC" w:rsidRPr="003B77AC">
              <w:rPr>
                <w:rFonts w:ascii="Times New Roman" w:hAnsi="Times New Roman" w:cs="Times New Roman"/>
                <w:i/>
                <w:sz w:val="18"/>
                <w:szCs w:val="18"/>
              </w:rPr>
              <w:t>…….</w:t>
            </w:r>
          </w:p>
        </w:tc>
        <w:tc>
          <w:tcPr>
            <w:tcW w:w="3118" w:type="dxa"/>
            <w:gridSpan w:val="3"/>
          </w:tcPr>
          <w:p w:rsidR="00E934AF" w:rsidRDefault="00774782" w:rsidP="00E934A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26" type="#_x0000_t75" style="position:absolute;margin-left:2.65pt;margin-top:5.8pt;width:120.3pt;height:66.6pt;z-index:251830272;mso-position-horizontal-relative:text;mso-position-vertical-relative:text;mso-width-relative:page;mso-height-relative:page">
                  <v:imagedata r:id="rId17" o:title=""/>
                </v:shape>
                <o:OLEObject Type="Embed" ProgID="PBrush" ShapeID="_x0000_s1126" DrawAspect="Content" ObjectID="_1661555876" r:id="rId18"/>
              </w:pict>
            </w:r>
            <w:r w:rsidR="00E934AF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</w:p>
          <w:p w:rsidR="001D2BEA" w:rsidRDefault="00E934AF" w:rsidP="00E934AF">
            <w:pPr>
              <w:tabs>
                <w:tab w:val="left" w:pos="1320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1D2BEA" w:rsidRPr="001D2BEA" w:rsidRDefault="001D2BEA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D2BEA" w:rsidRPr="001D2BEA" w:rsidRDefault="001D2BEA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D2BEA" w:rsidRPr="001D2BEA" w:rsidRDefault="001D2BEA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D2BEA" w:rsidRPr="001D2BEA" w:rsidRDefault="00774782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pict>
                <v:shape id="_x0000_s1127" type="#_x0000_t75" style="position:absolute;margin-left:16.3pt;margin-top:.7pt;width:119.7pt;height:72.1pt;z-index:251832320;mso-position-horizontal-relative:text;mso-position-vertical-relative:text;mso-width-relative:page;mso-height-relative:page">
                  <v:imagedata r:id="rId19" o:title=""/>
                </v:shape>
                <o:OLEObject Type="Embed" ProgID="PBrush" ShapeID="_x0000_s1127" DrawAspect="Content" ObjectID="_1661555877" r:id="rId20"/>
              </w:pict>
            </w:r>
          </w:p>
          <w:p w:rsidR="001D2BEA" w:rsidRPr="001D2BEA" w:rsidRDefault="001D2BEA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D2BEA" w:rsidRPr="001D2BEA" w:rsidRDefault="001D2BEA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D2BEA" w:rsidRDefault="001D2BEA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D2BEA" w:rsidRPr="001D2BEA" w:rsidRDefault="00774782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pict>
                <v:shape id="_x0000_s1128" type="#_x0000_t75" style="position:absolute;margin-left:14.15pt;margin-top:13.65pt;width:108.8pt;height:71.5pt;z-index:251834368;mso-position-horizontal-relative:text;mso-position-vertical-relative:text;mso-width-relative:page;mso-height-relative:page">
                  <v:imagedata r:id="rId21" o:title=""/>
                </v:shape>
                <o:OLEObject Type="Embed" ProgID="PBrush" ShapeID="_x0000_s1128" DrawAspect="Content" ObjectID="_1661555878" r:id="rId22"/>
              </w:pict>
            </w:r>
          </w:p>
          <w:p w:rsidR="001D2BEA" w:rsidRPr="001D2BEA" w:rsidRDefault="001D2BEA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D2BEA" w:rsidRDefault="001D2BEA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D2BEA" w:rsidRDefault="001D2BEA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D2BEA" w:rsidRDefault="001D2BEA" w:rsidP="001D2BEA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20BBB" w:rsidRPr="001D2BEA" w:rsidRDefault="001D2BEA" w:rsidP="001D2BEA">
            <w:pPr>
              <w:tabs>
                <w:tab w:val="left" w:pos="157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</w:tc>
      </w:tr>
      <w:tr w:rsidR="00D20BBB" w:rsidTr="0088062F">
        <w:tc>
          <w:tcPr>
            <w:tcW w:w="7088" w:type="dxa"/>
            <w:gridSpan w:val="2"/>
          </w:tcPr>
          <w:p w:rsidR="008B36D7" w:rsidRPr="008B252C" w:rsidRDefault="008B36D7" w:rsidP="008B36D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B252C">
              <w:rPr>
                <w:rFonts w:ascii="Times New Roman" w:hAnsi="Times New Roman" w:cs="Times New Roman"/>
                <w:b/>
                <w:sz w:val="28"/>
                <w:szCs w:val="28"/>
              </w:rPr>
              <w:t>2. Viết tên các cặp cạnh vuông góc:</w:t>
            </w:r>
          </w:p>
          <w:p w:rsidR="00A00535" w:rsidRDefault="00A00535" w:rsidP="00A00535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ác cặp cạnh vuông góc với nhau là:</w:t>
            </w:r>
          </w:p>
          <w:p w:rsidR="00A00535" w:rsidRDefault="00A00535" w:rsidP="00A00535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</w:p>
          <w:p w:rsidR="00A00535" w:rsidRDefault="00A00535" w:rsidP="00A00535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</w:t>
            </w:r>
          </w:p>
          <w:p w:rsidR="00D20BBB" w:rsidRPr="002A2AD7" w:rsidRDefault="00A00535" w:rsidP="002A2AD7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</w:t>
            </w:r>
          </w:p>
        </w:tc>
        <w:tc>
          <w:tcPr>
            <w:tcW w:w="3118" w:type="dxa"/>
            <w:gridSpan w:val="3"/>
          </w:tcPr>
          <w:p w:rsidR="00593439" w:rsidRDefault="00774782" w:rsidP="0059343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pict>
                <v:shape id="_x0000_s1129" type="#_x0000_t75" style="position:absolute;margin-left:13.75pt;margin-top:.35pt;width:122.25pt;height:85.5pt;z-index:251836416;mso-position-horizontal-relative:text;mso-position-vertical-relative:text;mso-width-relative:page;mso-height-relative:page">
                  <v:imagedata r:id="rId23" o:title=""/>
                </v:shape>
                <o:OLEObject Type="Embed" ProgID="PBrush" ShapeID="_x0000_s1129" DrawAspect="Content" ObjectID="_1661555879" r:id="rId24"/>
              </w:pict>
            </w:r>
          </w:p>
        </w:tc>
      </w:tr>
      <w:tr w:rsidR="00593439" w:rsidTr="0088062F">
        <w:tc>
          <w:tcPr>
            <w:tcW w:w="7088" w:type="dxa"/>
            <w:gridSpan w:val="2"/>
          </w:tcPr>
          <w:p w:rsidR="00593439" w:rsidRDefault="00593439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64862">
              <w:rPr>
                <w:rFonts w:ascii="Times New Roman" w:hAnsi="Times New Roman" w:cs="Times New Roman"/>
                <w:b/>
                <w:sz w:val="28"/>
                <w:szCs w:val="28"/>
              </w:rPr>
              <w:t>3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a) Viết tên các cặp cạnh vuông góc:</w:t>
            </w:r>
          </w:p>
          <w:p w:rsidR="00593439" w:rsidRDefault="00593439" w:rsidP="00593439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</w:p>
          <w:p w:rsidR="00593439" w:rsidRDefault="008B36D7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593439">
              <w:rPr>
                <w:rFonts w:ascii="Times New Roman" w:hAnsi="Times New Roman" w:cs="Times New Roman"/>
                <w:sz w:val="28"/>
                <w:szCs w:val="28"/>
              </w:rPr>
              <w:t>b) Viết tên các cặp cạnh cắt nhau mà không vuông góc với nhau:</w:t>
            </w:r>
          </w:p>
          <w:p w:rsidR="00593439" w:rsidRDefault="00593439" w:rsidP="00593439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</w:p>
          <w:p w:rsidR="00593439" w:rsidRPr="0088062F" w:rsidRDefault="009E210D" w:rsidP="0088062F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</w:p>
        </w:tc>
        <w:tc>
          <w:tcPr>
            <w:tcW w:w="3118" w:type="dxa"/>
            <w:gridSpan w:val="3"/>
          </w:tcPr>
          <w:p w:rsidR="00593439" w:rsidRDefault="00774782" w:rsidP="008209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pict>
                <v:shape id="_x0000_s1130" type="#_x0000_t75" style="position:absolute;margin-left:2.65pt;margin-top:25.6pt;width:123.75pt;height:78.75pt;z-index:251838464;mso-position-horizontal-relative:text;mso-position-vertical-relative:text;mso-width-relative:page;mso-height-relative:page">
                  <v:imagedata r:id="rId25" o:title=""/>
                </v:shape>
                <o:OLEObject Type="Embed" ProgID="PBrush" ShapeID="_x0000_s1130" DrawAspect="Content" ObjectID="_1661555880" r:id="rId26"/>
              </w:pict>
            </w:r>
            <w:r w:rsidR="0088062F"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59343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</w:p>
        </w:tc>
      </w:tr>
      <w:tr w:rsidR="009E210D" w:rsidTr="0088062F">
        <w:tc>
          <w:tcPr>
            <w:tcW w:w="7088" w:type="dxa"/>
            <w:gridSpan w:val="2"/>
          </w:tcPr>
          <w:p w:rsidR="009E210D" w:rsidRPr="00A64862" w:rsidRDefault="009E210D" w:rsidP="009E210D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64862">
              <w:rPr>
                <w:rFonts w:ascii="Times New Roman" w:hAnsi="Times New Roman" w:cs="Times New Roman"/>
                <w:b/>
                <w:sz w:val="28"/>
                <w:szCs w:val="28"/>
              </w:rPr>
              <w:t>4. Viết tên các cặp song song:</w:t>
            </w:r>
          </w:p>
          <w:p w:rsidR="009E210D" w:rsidRDefault="009E210D" w:rsidP="009E210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Các cặp cạnh song song với nhau là:</w:t>
            </w:r>
          </w:p>
          <w:p w:rsidR="009E210D" w:rsidRDefault="009E210D" w:rsidP="009E210D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</w:p>
          <w:p w:rsidR="002A2AD7" w:rsidRPr="00BA5FCB" w:rsidRDefault="009E210D" w:rsidP="009E210D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</w:p>
        </w:tc>
        <w:tc>
          <w:tcPr>
            <w:tcW w:w="3118" w:type="dxa"/>
            <w:gridSpan w:val="3"/>
          </w:tcPr>
          <w:p w:rsidR="009E210D" w:rsidRDefault="00774782" w:rsidP="0088062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pict>
                <v:shape id="_x0000_s1131" type="#_x0000_t75" style="position:absolute;margin-left:8.5pt;margin-top:6.45pt;width:122.25pt;height:85.5pt;z-index:251839488;mso-position-horizontal-relative:text;mso-position-vertical-relative:text;mso-width-relative:page;mso-height-relative:page">
                  <v:imagedata r:id="rId23" o:title=""/>
                </v:shape>
                <o:OLEObject Type="Embed" ProgID="PBrush" ShapeID="_x0000_s1131" DrawAspect="Content" ObjectID="_1661555881" r:id="rId27"/>
              </w:pict>
            </w:r>
          </w:p>
        </w:tc>
      </w:tr>
      <w:tr w:rsidR="009E210D" w:rsidTr="006374CD">
        <w:tc>
          <w:tcPr>
            <w:tcW w:w="7088" w:type="dxa"/>
            <w:gridSpan w:val="2"/>
            <w:tcBorders>
              <w:bottom w:val="single" w:sz="4" w:space="0" w:color="auto"/>
            </w:tcBorders>
          </w:tcPr>
          <w:p w:rsidR="009E210D" w:rsidRPr="002A2AD7" w:rsidRDefault="009E210D" w:rsidP="009E210D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A2AD7">
              <w:rPr>
                <w:rFonts w:ascii="Times New Roman" w:hAnsi="Times New Roman" w:cs="Times New Roman"/>
                <w:b/>
                <w:sz w:val="28"/>
                <w:szCs w:val="28"/>
              </w:rPr>
              <w:t>5. Cạnh MN song song với những cạnh nào?</w:t>
            </w:r>
          </w:p>
          <w:p w:rsidR="009E210D" w:rsidRDefault="009E210D" w:rsidP="009E210D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</w:p>
          <w:p w:rsidR="009E210D" w:rsidRDefault="009E210D" w:rsidP="009E210D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</w:p>
          <w:p w:rsidR="009E210D" w:rsidRDefault="009E210D" w:rsidP="009E210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</w:p>
        </w:tc>
        <w:tc>
          <w:tcPr>
            <w:tcW w:w="3118" w:type="dxa"/>
            <w:gridSpan w:val="3"/>
            <w:tcBorders>
              <w:bottom w:val="single" w:sz="4" w:space="0" w:color="auto"/>
            </w:tcBorders>
          </w:tcPr>
          <w:p w:rsidR="002A2AD7" w:rsidRDefault="002A2AD7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E210D" w:rsidRDefault="00AE0E3B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1" allowOverlap="1" wp14:anchorId="4BA724FF" wp14:editId="664331D0">
                      <wp:simplePos x="0" y="0"/>
                      <wp:positionH relativeFrom="column">
                        <wp:posOffset>200025</wp:posOffset>
                      </wp:positionH>
                      <wp:positionV relativeFrom="paragraph">
                        <wp:posOffset>173990</wp:posOffset>
                      </wp:positionV>
                      <wp:extent cx="1082386" cy="733425"/>
                      <wp:effectExtent l="0" t="0" r="22860" b="28575"/>
                      <wp:wrapNone/>
                      <wp:docPr id="48" name="Group 4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82386" cy="733425"/>
                                <a:chOff x="0" y="0"/>
                                <a:chExt cx="1082386" cy="733425"/>
                              </a:xfrm>
                            </wpg:grpSpPr>
                            <wpg:grpSp>
                              <wpg:cNvPr id="42" name="Group 42"/>
                              <wpg:cNvGrpSpPr/>
                              <wpg:grpSpPr>
                                <a:xfrm flipV="1">
                                  <a:off x="0" y="0"/>
                                  <a:ext cx="1082386" cy="733425"/>
                                  <a:chOff x="0" y="0"/>
                                  <a:chExt cx="1095375" cy="752475"/>
                                </a:xfrm>
                              </wpg:grpSpPr>
                              <wps:wsp>
                                <wps:cNvPr id="43" name="Straight Connector 43"/>
                                <wps:cNvCnPr/>
                                <wps:spPr>
                                  <a:xfrm>
                                    <a:off x="0" y="0"/>
                                    <a:ext cx="109537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4" name="Straight Connector 44"/>
                                <wps:cNvCnPr/>
                                <wps:spPr>
                                  <a:xfrm>
                                    <a:off x="0" y="752475"/>
                                    <a:ext cx="109537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5" name="Straight Connector 45"/>
                                <wps:cNvCnPr/>
                                <wps:spPr>
                                  <a:xfrm flipV="1">
                                    <a:off x="0" y="0"/>
                                    <a:ext cx="0" cy="752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46" name="Straight Connector 46"/>
                                <wps:cNvCnPr/>
                                <wps:spPr>
                                  <a:xfrm flipV="1">
                                    <a:off x="1095375" y="0"/>
                                    <a:ext cx="0" cy="752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47" name="Straight Connector 47"/>
                              <wps:cNvCnPr/>
                              <wps:spPr>
                                <a:xfrm>
                                  <a:off x="0" y="361950"/>
                                  <a:ext cx="107632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48" o:spid="_x0000_s1026" style="position:absolute;margin-left:15.75pt;margin-top:13.7pt;width:85.25pt;height:57.75pt;z-index:251695104" coordsize="10823,7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">
                      <v:group id="Group 42" o:spid="_x0000_s1027" style="position:absolute;width:10823;height:7334;flip:y" coordsize="10953,7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PHssHCAAAA2wAAAA8A&#10;AAAAAAAAAAAAAAAAqgIAAGRycy9kb3ducmV2LnhtbFBLBQYAAAAABAAEAPoAAACZAwAAAAA=&#10;">
                        <v:line id="Straight Connector 43" o:spid="_x0000_s1028" style="position:absolute;visibility:visible;mso-wrap-style:square" from="0,0" to="1095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        <v:line id="Straight Connector 44" o:spid="_x0000_s1029" style="position:absolute;visibility:visible;mso-wrap-style:square" from="0,7524" to="10953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        <v:line id="Straight Connector 45" o:spid="_x0000_s1030" style="position:absolute;flip:y;visibility:visible;mso-wrap-style:square" from="0,0" to="0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u5s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OoP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u5sUAAADbAAAADwAAAAAAAAAA&#10;AAAAAAChAgAAZHJzL2Rvd25yZXYueG1sUEsFBgAAAAAEAAQA+QAAAJMDAAAAAA==&#10;"/>
                        <v:line id="Straight Connector 46" o:spid="_x0000_s1031" style="position:absolute;flip:y;visibility:visible;mso-wrap-style:square" from="10953,0" to="10953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wk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WTK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wkcUAAADbAAAADwAAAAAAAAAA&#10;AAAAAAChAgAAZHJzL2Rvd25yZXYueG1sUEsFBgAAAAAEAAQA+QAAAJMDAAAAAA==&#10;"/>
                      </v:group>
                      <v:line id="Straight Connector 47" o:spid="_x0000_s1032" style="position:absolute;visibility:visible;mso-wrap-style:square" from="0,3619" to="10763,3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46FcIAAADbAAAADwAAAGRycy9kb3ducmV2LnhtbESPW2sCMRSE3wv9D+EU+laz2npbjSKl&#10;paJP3t4Pm+Pu4uZkTVJN/30jCD4OM/MNM51H04gLOV9bVtDtZCCIC6trLhXsd99vIxA+IGtsLJOC&#10;P/Iwnz0/TTHX9sobumxDKRKEfY4KqhDaXEpfVGTQd2xLnLyjdQZDkq6U2uE1wU0je1k2kAZrTgsV&#10;tvRZUXHa/ppE6R7ORv6cxnhYubX7eh/Efjwr9foSFxMQgWJ4hO/tpVbwMYTbl/QD5O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46FcIAAADbAAAADwAAAAAAAAAAAAAA&#10;AAChAgAAZHJzL2Rvd25yZXYueG1sUEsFBgAAAAAEAAQA+QAAAJADAAAAAA==&#10;" strokecolor="black [3040]"/>
                    </v:group>
                  </w:pict>
                </mc:Fallback>
              </mc:AlternateContent>
            </w:r>
            <w:r w:rsidR="009E210D">
              <w:rPr>
                <w:rFonts w:ascii="Times New Roman" w:hAnsi="Times New Roman" w:cs="Times New Roman"/>
                <w:sz w:val="28"/>
                <w:szCs w:val="28"/>
              </w:rPr>
              <w:t>A                           B</w:t>
            </w:r>
          </w:p>
          <w:p w:rsidR="00AE0E3B" w:rsidRDefault="00AE0E3B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2A2AD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E210D" w:rsidRDefault="00AE0E3B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                          N</w:t>
            </w:r>
          </w:p>
          <w:p w:rsidR="00AE0E3B" w:rsidRDefault="00AE0E3B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2A2AD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E0E3B" w:rsidRDefault="00AE0E3B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                           C</w:t>
            </w:r>
          </w:p>
        </w:tc>
      </w:tr>
      <w:tr w:rsidR="00AE0E3B" w:rsidTr="006374CD">
        <w:tc>
          <w:tcPr>
            <w:tcW w:w="10206" w:type="dxa"/>
            <w:gridSpan w:val="5"/>
            <w:tcBorders>
              <w:bottom w:val="nil"/>
            </w:tcBorders>
          </w:tcPr>
          <w:p w:rsidR="00AE0E3B" w:rsidRPr="001D4D3E" w:rsidRDefault="00AE0E3B" w:rsidP="00AE0E3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D4D3E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6. Vẽ đường thẳng MN đi qua điểm P và vuông góc với đường thẳng AB:</w:t>
            </w:r>
          </w:p>
        </w:tc>
      </w:tr>
      <w:tr w:rsidR="00AE0E3B" w:rsidTr="00BA5FCB">
        <w:trPr>
          <w:trHeight w:val="2403"/>
        </w:trPr>
        <w:tc>
          <w:tcPr>
            <w:tcW w:w="5416" w:type="dxa"/>
            <w:tcBorders>
              <w:top w:val="nil"/>
              <w:right w:val="nil"/>
            </w:tcBorders>
          </w:tcPr>
          <w:p w:rsidR="00AE0E3B" w:rsidRDefault="00AE0E3B" w:rsidP="00AE0E3B">
            <w:pPr>
              <w:spacing w:line="240" w:lineRule="exact"/>
              <w:rPr>
                <w:rFonts w:ascii="Times New Roman" w:hAnsi="Times New Roman" w:cs="Times New Roman"/>
                <w:sz w:val="56"/>
                <w:szCs w:val="56"/>
              </w:rPr>
            </w:pPr>
            <w:r>
              <w:rPr>
                <w:rFonts w:ascii="Times New Roman" w:hAnsi="Times New Roman" w:cs="Times New Roman"/>
                <w:sz w:val="56"/>
                <w:szCs w:val="56"/>
              </w:rPr>
              <w:t xml:space="preserve">                 </w:t>
            </w:r>
          </w:p>
          <w:p w:rsidR="00AE0E3B" w:rsidRDefault="00AE0E3B" w:rsidP="00AE0E3B">
            <w:pPr>
              <w:spacing w:line="240" w:lineRule="exact"/>
              <w:rPr>
                <w:rFonts w:ascii="Times New Roman" w:hAnsi="Times New Roman" w:cs="Times New Roman"/>
                <w:sz w:val="56"/>
                <w:szCs w:val="56"/>
              </w:rPr>
            </w:pPr>
            <w:r>
              <w:rPr>
                <w:rFonts w:ascii="Times New Roman" w:hAnsi="Times New Roman" w:cs="Times New Roman"/>
                <w:sz w:val="56"/>
                <w:szCs w:val="56"/>
              </w:rPr>
              <w:t xml:space="preserve">                       </w:t>
            </w:r>
            <w:r w:rsidRPr="00AE0E3B">
              <w:rPr>
                <w:rFonts w:ascii="Times New Roman" w:hAnsi="Times New Roman" w:cs="Times New Roman"/>
                <w:sz w:val="56"/>
                <w:szCs w:val="56"/>
              </w:rPr>
              <w:t xml:space="preserve">  </w:t>
            </w:r>
            <w:r>
              <w:rPr>
                <w:rFonts w:ascii="Times New Roman" w:hAnsi="Times New Roman" w:cs="Times New Roman"/>
                <w:sz w:val="56"/>
                <w:szCs w:val="56"/>
              </w:rPr>
              <w:t xml:space="preserve"> </w:t>
            </w:r>
          </w:p>
          <w:p w:rsidR="00AE0E3B" w:rsidRDefault="00AE0E3B" w:rsidP="00AE0E3B">
            <w:pPr>
              <w:spacing w:line="240" w:lineRule="exact"/>
              <w:rPr>
                <w:rFonts w:ascii="Times New Roman" w:hAnsi="Times New Roman" w:cs="Times New Roman"/>
                <w:sz w:val="56"/>
                <w:szCs w:val="56"/>
              </w:rPr>
            </w:pPr>
          </w:p>
          <w:p w:rsidR="00AE0E3B" w:rsidRPr="00C317EB" w:rsidRDefault="00AE0E3B" w:rsidP="00AE0E3B">
            <w:pPr>
              <w:spacing w:line="240" w:lineRule="exac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0E3B">
              <w:rPr>
                <w:rFonts w:ascii="Times New Roman" w:hAnsi="Times New Roman" w:cs="Times New Roman"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3ADAD6F9" wp14:editId="7875E333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101600</wp:posOffset>
                      </wp:positionV>
                      <wp:extent cx="2028825" cy="0"/>
                      <wp:effectExtent l="0" t="0" r="9525" b="19050"/>
                      <wp:wrapNone/>
                      <wp:docPr id="49" name="Straight Connector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0288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9" o:spid="_x0000_s1026" style="position:absolute;flip:y;z-index:251696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9.3pt,8pt" to="199.05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" strokecolor="black [3040]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56"/>
                <w:szCs w:val="56"/>
              </w:rPr>
              <w:t xml:space="preserve">   </w:t>
            </w:r>
            <w:r w:rsidRPr="00AE0E3B">
              <w:rPr>
                <w:rFonts w:ascii="Times New Roman" w:hAnsi="Times New Roman" w:cs="Times New Roman"/>
                <w:sz w:val="28"/>
                <w:szCs w:val="28"/>
              </w:rPr>
              <w:t xml:space="preserve">A             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</w:t>
            </w:r>
            <w:r w:rsidRPr="00AE0E3B">
              <w:rPr>
                <w:rFonts w:ascii="Times New Roman" w:hAnsi="Times New Roman" w:cs="Times New Roman"/>
                <w:sz w:val="96"/>
                <w:szCs w:val="96"/>
              </w:rPr>
              <w:t>.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 </w:t>
            </w:r>
            <w:r w:rsidR="00C317EB">
              <w:rPr>
                <w:rFonts w:ascii="Times New Roman" w:hAnsi="Times New Roman" w:cs="Times New Roman"/>
                <w:sz w:val="96"/>
                <w:szCs w:val="96"/>
              </w:rPr>
              <w:t xml:space="preserve">   </w:t>
            </w:r>
            <w:r w:rsidR="00C317EB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 w:rsidR="00C317EB">
              <w:rPr>
                <w:rFonts w:ascii="Times New Roman" w:hAnsi="Times New Roman" w:cs="Times New Roman"/>
                <w:sz w:val="96"/>
                <w:szCs w:val="96"/>
              </w:rPr>
              <w:t xml:space="preserve"> 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     </w:t>
            </w:r>
          </w:p>
          <w:p w:rsidR="00AE0E3B" w:rsidRDefault="00AE0E3B" w:rsidP="00AE0E3B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P</w:t>
            </w:r>
          </w:p>
          <w:p w:rsidR="00C317EB" w:rsidRDefault="00C317EB" w:rsidP="00AE0E3B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73" w:type="dxa"/>
            <w:gridSpan w:val="3"/>
            <w:tcBorders>
              <w:top w:val="nil"/>
              <w:left w:val="nil"/>
              <w:right w:val="nil"/>
            </w:tcBorders>
          </w:tcPr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AE0E3B">
              <w:rPr>
                <w:rFonts w:ascii="Times New Roman" w:hAnsi="Times New Roman" w:cs="Times New Roman"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5D9A0613" wp14:editId="78E7EBFA">
                      <wp:simplePos x="0" y="0"/>
                      <wp:positionH relativeFrom="column">
                        <wp:posOffset>702945</wp:posOffset>
                      </wp:positionH>
                      <wp:positionV relativeFrom="paragraph">
                        <wp:posOffset>139700</wp:posOffset>
                      </wp:positionV>
                      <wp:extent cx="0" cy="1209675"/>
                      <wp:effectExtent l="0" t="0" r="19050" b="9525"/>
                      <wp:wrapNone/>
                      <wp:docPr id="50" name="Straight Connector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20967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0" o:spid="_x0000_s1026" style="position:absolute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.35pt,11pt" to="55.35pt,10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Pr="00AE0E3B">
              <w:rPr>
                <w:rFonts w:ascii="Times New Roman" w:hAnsi="Times New Roman" w:cs="Times New Roman"/>
                <w:sz w:val="28"/>
                <w:szCs w:val="28"/>
              </w:rPr>
              <w:t xml:space="preserve">A             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</w:t>
            </w:r>
          </w:p>
          <w:p w:rsidR="00C317EB" w:rsidRP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7EB" w:rsidRP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C317EB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  <w:r w:rsidRPr="00C317E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Pr="00C317EB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AE0E3B">
              <w:rPr>
                <w:rFonts w:ascii="Times New Roman" w:hAnsi="Times New Roman" w:cs="Times New Roman"/>
                <w:sz w:val="96"/>
                <w:szCs w:val="96"/>
              </w:rPr>
              <w:t>.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    </w:t>
            </w:r>
          </w:p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</w:p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</w:p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  <w:p w:rsidR="00C317EB" w:rsidRPr="00BA5FCB" w:rsidRDefault="00C317EB" w:rsidP="00BA5FCB">
            <w:pPr>
              <w:spacing w:line="240" w:lineRule="exac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B</w:t>
            </w:r>
            <w:r w:rsidR="00BA5FCB">
              <w:rPr>
                <w:rFonts w:ascii="Times New Roman" w:hAnsi="Times New Roman" w:cs="Times New Roman"/>
                <w:sz w:val="96"/>
                <w:szCs w:val="96"/>
              </w:rPr>
              <w:t xml:space="preserve">        </w:t>
            </w:r>
          </w:p>
        </w:tc>
        <w:tc>
          <w:tcPr>
            <w:tcW w:w="2317" w:type="dxa"/>
            <w:tcBorders>
              <w:top w:val="nil"/>
              <w:left w:val="nil"/>
            </w:tcBorders>
          </w:tcPr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  <w:r w:rsidRPr="00AE0E3B">
              <w:rPr>
                <w:rFonts w:ascii="Times New Roman" w:hAnsi="Times New Roman" w:cs="Times New Roman"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7454D74B" wp14:editId="75D453A6">
                      <wp:simplePos x="0" y="0"/>
                      <wp:positionH relativeFrom="column">
                        <wp:posOffset>361950</wp:posOffset>
                      </wp:positionH>
                      <wp:positionV relativeFrom="paragraph">
                        <wp:posOffset>82550</wp:posOffset>
                      </wp:positionV>
                      <wp:extent cx="676275" cy="942975"/>
                      <wp:effectExtent l="0" t="0" r="28575" b="28575"/>
                      <wp:wrapNone/>
                      <wp:docPr id="51" name="Straight Connector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76275" cy="94297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1" o:spid="_x0000_s1026" style="position:absolute;flip:x 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5pt,6.5pt" to="81.75pt,8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Pr="00AE0E3B">
              <w:rPr>
                <w:rFonts w:ascii="Times New Roman" w:hAnsi="Times New Roman" w:cs="Times New Roman"/>
                <w:sz w:val="28"/>
                <w:szCs w:val="28"/>
              </w:rPr>
              <w:t xml:space="preserve">A             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</w:t>
            </w:r>
          </w:p>
          <w:p w:rsidR="00C317EB" w:rsidRP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7EB" w:rsidRP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C317EB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  <w:r w:rsidRPr="00C317E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proofErr w:type="gramStart"/>
            <w:r w:rsidRPr="00C317EB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E0E3B">
              <w:rPr>
                <w:rFonts w:ascii="Times New Roman" w:hAnsi="Times New Roman" w:cs="Times New Roman"/>
                <w:sz w:val="96"/>
                <w:szCs w:val="96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    </w:t>
            </w:r>
          </w:p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</w:p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</w:p>
          <w:p w:rsidR="00C317EB" w:rsidRDefault="00C317EB" w:rsidP="00C317EB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  <w:p w:rsidR="00AE0E3B" w:rsidRPr="00BA5FCB" w:rsidRDefault="00C317EB" w:rsidP="00BA5FCB">
            <w:pPr>
              <w:spacing w:line="240" w:lineRule="exac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B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      </w:t>
            </w:r>
          </w:p>
        </w:tc>
      </w:tr>
      <w:tr w:rsidR="00C317EB" w:rsidTr="00BA5FCB">
        <w:trPr>
          <w:trHeight w:val="2046"/>
        </w:trPr>
        <w:tc>
          <w:tcPr>
            <w:tcW w:w="10206" w:type="dxa"/>
            <w:gridSpan w:val="5"/>
          </w:tcPr>
          <w:p w:rsidR="00C317EB" w:rsidRPr="00BA5FCB" w:rsidRDefault="00C317EB" w:rsidP="0019754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D4D3E">
              <w:rPr>
                <w:rFonts w:ascii="Times New Roman" w:hAnsi="Times New Roman" w:cs="Times New Roman"/>
                <w:b/>
                <w:sz w:val="28"/>
                <w:szCs w:val="28"/>
              </w:rPr>
              <w:t>7. Vẽ đường cao AH trong mỗ</w:t>
            </w:r>
            <w:r w:rsidR="00BA5FCB">
              <w:rPr>
                <w:rFonts w:ascii="Times New Roman" w:hAnsi="Times New Roman" w:cs="Times New Roman"/>
                <w:b/>
                <w:sz w:val="28"/>
                <w:szCs w:val="28"/>
              </w:rPr>
              <w:t>i tam giác ABC:</w:t>
            </w:r>
          </w:p>
          <w:p w:rsidR="00C317EB" w:rsidRDefault="00405794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06368" behindDoc="0" locked="0" layoutInCell="1" allowOverlap="1" wp14:anchorId="6D9A0DCC" wp14:editId="4A104D1C">
                      <wp:simplePos x="0" y="0"/>
                      <wp:positionH relativeFrom="column">
                        <wp:posOffset>2623185</wp:posOffset>
                      </wp:positionH>
                      <wp:positionV relativeFrom="paragraph">
                        <wp:posOffset>81915</wp:posOffset>
                      </wp:positionV>
                      <wp:extent cx="1162050" cy="713103"/>
                      <wp:effectExtent l="0" t="0" r="19050" b="30480"/>
                      <wp:wrapNone/>
                      <wp:docPr id="60" name="Group 6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713103"/>
                                <a:chOff x="0" y="47625"/>
                                <a:chExt cx="1162050" cy="581026"/>
                              </a:xfrm>
                            </wpg:grpSpPr>
                            <wps:wsp>
                              <wps:cNvPr id="61" name="Straight Connector 61"/>
                              <wps:cNvCnPr/>
                              <wps:spPr>
                                <a:xfrm>
                                  <a:off x="0" y="628650"/>
                                  <a:ext cx="11620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" name="Straight Connector 62"/>
                              <wps:cNvCnPr/>
                              <wps:spPr>
                                <a:xfrm flipV="1">
                                  <a:off x="0" y="47625"/>
                                  <a:ext cx="0" cy="5810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3" name="Straight Connector 63"/>
                              <wps:cNvCnPr/>
                              <wps:spPr>
                                <a:xfrm>
                                  <a:off x="0" y="47625"/>
                                  <a:ext cx="1162050" cy="5810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" o:spid="_x0000_s1026" style="position:absolute;margin-left:206.55pt;margin-top:6.45pt;width:91.5pt;height:56.15pt;z-index:251706368;mso-height-relative:margin" coordorigin=",476" coordsize="11620,5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">
                      <v:line id="Straight Connector 61" o:spid="_x0000_s1027" style="position:absolute;visibility:visible;mso-wrap-style:square" from="0,6286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        <v:line id="Straight Connector 62" o:spid="_x0000_s1028" style="position:absolute;flip:y;visibility:visible;mso-wrap-style:square" from="0,476" to="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tq8sUAAADbAAAADwAAAGRycy9kb3ducmV2LnhtbESPQWsCMRSE74X+h/AKvRTNVoroahQR&#10;Cj14qZYVb8/Nc7Ps5mVNUt3+eyMIPQ4z8w0zX/a2FRfyoXas4H2YgSAuna65UvCz+xxMQISIrLF1&#10;TAr+KMBy8fw0x1y7K3/TZRsrkSAcclRgYuxyKUNpyGIYuo44eSfnLcYkfSW1x2uC21aOsmwsLdac&#10;Fgx2tDZUNttfq0BONm9nvzp+NEWz309NURbdYaPU60u/moGI1Mf/8KP9pRWMR3D/kn6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tq8sUAAADbAAAADwAAAAAAAAAA&#10;AAAAAAChAgAAZHJzL2Rvd25yZXYueG1sUEsFBgAAAAAEAAQA+QAAAJMDAAAAAA==&#10;"/>
                      <v:line id="Straight Connector 63" o:spid="_x0000_s1029" style="position:absolute;visibility:visible;mso-wrap-style:square" from="0,476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mgs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XmgsUAAADbAAAADwAAAAAAAAAA&#10;AAAAAAChAgAAZHJzL2Rvd25yZXYueG1sUEsFBgAAAAAEAAQA+QAAAJMDAAAAAA==&#10;"/>
                    </v:group>
                  </w:pict>
                </mc:Fallback>
              </mc:AlternateContent>
            </w:r>
            <w:r w:rsidR="00C317EB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04320" behindDoc="0" locked="0" layoutInCell="1" allowOverlap="1" wp14:anchorId="6E6B0AB4" wp14:editId="1B868BEF">
                      <wp:simplePos x="0" y="0"/>
                      <wp:positionH relativeFrom="column">
                        <wp:posOffset>4566285</wp:posOffset>
                      </wp:positionH>
                      <wp:positionV relativeFrom="paragraph">
                        <wp:posOffset>81915</wp:posOffset>
                      </wp:positionV>
                      <wp:extent cx="1323975" cy="628650"/>
                      <wp:effectExtent l="0" t="0" r="28575" b="19050"/>
                      <wp:wrapNone/>
                      <wp:docPr id="56" name="Group 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23975" cy="628650"/>
                                <a:chOff x="-161925" y="0"/>
                                <a:chExt cx="1323975" cy="628650"/>
                              </a:xfrm>
                            </wpg:grpSpPr>
                            <wps:wsp>
                              <wps:cNvPr id="57" name="Straight Connector 57"/>
                              <wps:cNvCnPr/>
                              <wps:spPr>
                                <a:xfrm>
                                  <a:off x="200025" y="628650"/>
                                  <a:ext cx="9620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8" name="Straight Connector 58"/>
                              <wps:cNvCnPr/>
                              <wps:spPr>
                                <a:xfrm flipH="1" flipV="1">
                                  <a:off x="-161924" y="0"/>
                                  <a:ext cx="361949" cy="628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9" name="Straight Connector 59"/>
                              <wps:cNvCnPr/>
                              <wps:spPr>
                                <a:xfrm>
                                  <a:off x="-161925" y="0"/>
                                  <a:ext cx="1323975" cy="628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id="Group 56" o:spid="_x0000_s1026" style="position:absolute;margin-left:359.55pt;margin-top:6.45pt;width:104.25pt;height:49.5pt;z-index:251704320;mso-width-relative:margin" coordorigin="-1619" coordsize="13239,6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">
                      <v:line id="Straight Connector 57" o:spid="_x0000_s1027" style="position:absolute;visibility:visible;mso-wrap-style:square" from="2000,6286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      <v:line id="Straight Connector 58" o:spid="_x0000_s1028" style="position:absolute;flip:x y;visibility:visible;mso-wrap-style:square" from="-1619,0" to="200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E1TsEAAADbAAAADwAAAGRycy9kb3ducmV2LnhtbERPyWrDMBC9B/oPYgq9hETOinEsh1Bo&#10;ycklaUuvgzVeiDUylmq7/frqUMjx8fb0OJlWDNS7xrKC1TICQVxY3XCl4OP9ZRGDcB5ZY2uZFPyQ&#10;g2P2MEsx0XbkCw1XX4kQwi5BBbX3XSKlK2oy6Ja2Iw5caXuDPsC+krrHMYSbVq6jaC8NNhwaauzo&#10;uabidv02CpDz3008rmgrX+nLrfO3+emzVOrpcTodQHia/F387z5rBbswNnwJP0Bm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UTVOwQAAANsAAAAPAAAAAAAAAAAAAAAA&#10;AKECAABkcnMvZG93bnJldi54bWxQSwUGAAAAAAQABAD5AAAAjwMAAAAA&#10;"/>
                      <v:line id="Straight Connector 59" o:spid="_x0000_s1029" style="position:absolute;visibility:visible;mso-wrap-style:square" from="-1619,0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Eb1cYAAADb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xG9XGAAAA2wAAAA8AAAAAAAAA&#10;AAAAAAAAoQIAAGRycy9kb3ducmV2LnhtbFBLBQYAAAAABAAEAPkAAACUAwAAAAA=&#10;"/>
                    </v:group>
                  </w:pict>
                </mc:Fallback>
              </mc:AlternateContent>
            </w:r>
            <w:r w:rsidR="00C317EB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13B322EC" wp14:editId="5A4F7C11">
                      <wp:simplePos x="0" y="0"/>
                      <wp:positionH relativeFrom="column">
                        <wp:posOffset>499110</wp:posOffset>
                      </wp:positionH>
                      <wp:positionV relativeFrom="paragraph">
                        <wp:posOffset>82550</wp:posOffset>
                      </wp:positionV>
                      <wp:extent cx="1162050" cy="628650"/>
                      <wp:effectExtent l="0" t="0" r="38100" b="19050"/>
                      <wp:wrapNone/>
                      <wp:docPr id="52" name="Group 5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628650"/>
                                <a:chOff x="0" y="0"/>
                                <a:chExt cx="1162050" cy="628650"/>
                              </a:xfrm>
                            </wpg:grpSpPr>
                            <wps:wsp>
                              <wps:cNvPr id="53" name="Straight Connector 53"/>
                              <wps:cNvCnPr/>
                              <wps:spPr>
                                <a:xfrm>
                                  <a:off x="0" y="628650"/>
                                  <a:ext cx="11620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4" name="Straight Connector 54"/>
                              <wps:cNvCnPr/>
                              <wps:spPr>
                                <a:xfrm flipV="1">
                                  <a:off x="0" y="0"/>
                                  <a:ext cx="390525" cy="628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55" name="Straight Connector 55"/>
                              <wps:cNvCnPr/>
                              <wps:spPr>
                                <a:xfrm>
                                  <a:off x="390525" y="0"/>
                                  <a:ext cx="771525" cy="628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52" o:spid="_x0000_s1026" style="position:absolute;margin-left:39.3pt;margin-top:6.5pt;width:91.5pt;height:49.5pt;z-index:251702272" coordsize="11620,6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">
                      <v:line id="Straight Connector 53" o:spid="_x0000_s1027" style="position:absolute;visibility:visible;mso-wrap-style:square" from="0,6286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ksP8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2ZLD/GAAAA2wAAAA8AAAAAAAAA&#10;AAAAAAAAoQIAAGRycy9kb3ducmV2LnhtbFBLBQYAAAAABAAEAPkAAACUAwAAAAA=&#10;"/>
                      <v:line id="Straight Connector 54" o:spid="_x0000_s1028" style="position:absolute;flip:y;visibility:visible;mso-wrap-style:square" from="0,0" to="3905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KdoMUAAADbAAAADwAAAGRycy9kb3ducmV2LnhtbESPQWsCMRSE74L/IbxCL1KzFi26GkUK&#10;hR681JYVb8/N62bZzcs2SXX77xtB8DjMzDfMatPbVpzJh9qxgsk4A0FcOl1zpeDr8+1pDiJEZI2t&#10;Y1LwRwE26+Fghbl2F/6g8z5WIkE45KjAxNjlUobSkMUwdh1x8r6dtxiT9JXUHi8Jblv5nGUv0mLN&#10;acFgR6+Gymb/axXI+W7047enaVM0h8PCFGXRHXdKPT702yWISH28h2/td61gNoXrl/QD5P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KdoMUAAADbAAAADwAAAAAAAAAA&#10;AAAAAAChAgAAZHJzL2Rvd25yZXYueG1sUEsFBgAAAAAEAAQA+QAAAJMDAAAAAA==&#10;"/>
                      <v:line id="Straight Connector 55" o:spid="_x0000_s1029" style="position:absolute;visibility:visible;mso-wrap-style:square" from="3905,0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      </v:group>
                  </w:pict>
                </mc:Fallback>
              </mc:AlternateContent>
            </w:r>
            <w:r w:rsidR="00C317EB">
              <w:rPr>
                <w:rFonts w:ascii="Times New Roman" w:hAnsi="Times New Roman" w:cs="Times New Roman"/>
                <w:sz w:val="28"/>
                <w:szCs w:val="28"/>
              </w:rPr>
              <w:t xml:space="preserve">              A                                     B                                         </w:t>
            </w:r>
            <w:r w:rsidR="00867B18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C317EB" w:rsidRDefault="00C317EB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7EB" w:rsidRDefault="00C317EB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7EB" w:rsidRDefault="00C317EB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317EB" w:rsidRDefault="00C317EB" w:rsidP="00867B1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B                           C              A                             C              </w:t>
            </w:r>
            <w:r w:rsidR="00867B18">
              <w:rPr>
                <w:rFonts w:ascii="Times New Roman" w:hAnsi="Times New Roman" w:cs="Times New Roman"/>
                <w:sz w:val="28"/>
                <w:szCs w:val="28"/>
              </w:rPr>
              <w:t xml:space="preserve">  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C</w:t>
            </w:r>
          </w:p>
        </w:tc>
      </w:tr>
      <w:tr w:rsidR="00C317EB" w:rsidRPr="00C317EB" w:rsidTr="00111B72">
        <w:tc>
          <w:tcPr>
            <w:tcW w:w="5416" w:type="dxa"/>
            <w:tcBorders>
              <w:bottom w:val="single" w:sz="4" w:space="0" w:color="auto"/>
            </w:tcBorders>
          </w:tcPr>
          <w:p w:rsidR="00C317EB" w:rsidRPr="001D4D3E" w:rsidRDefault="00C317EB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D4D3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8. </w:t>
            </w:r>
            <w:r w:rsidR="009A7825" w:rsidRPr="001D4D3E">
              <w:rPr>
                <w:rFonts w:ascii="Times New Roman" w:hAnsi="Times New Roman" w:cs="Times New Roman"/>
                <w:b/>
                <w:sz w:val="28"/>
                <w:szCs w:val="28"/>
              </w:rPr>
              <w:t>a) Vẽ hình chữ nhật có chiều dài 4cm, chiều rộng 3cm:</w:t>
            </w:r>
          </w:p>
          <w:p w:rsidR="009A7825" w:rsidRPr="001D4D3E" w:rsidRDefault="009A7825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A7825" w:rsidRPr="001D4D3E" w:rsidRDefault="009A7825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A7825" w:rsidRPr="001D4D3E" w:rsidRDefault="009A7825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A7825" w:rsidRPr="001D4D3E" w:rsidRDefault="009A7825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317EB" w:rsidRPr="001D4D3E" w:rsidRDefault="00C317EB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790" w:type="dxa"/>
            <w:gridSpan w:val="4"/>
            <w:tcBorders>
              <w:bottom w:val="single" w:sz="4" w:space="0" w:color="auto"/>
            </w:tcBorders>
          </w:tcPr>
          <w:p w:rsidR="00C317EB" w:rsidRPr="001D4D3E" w:rsidRDefault="00C317EB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D4D3E">
              <w:rPr>
                <w:rFonts w:ascii="Times New Roman" w:hAnsi="Times New Roman" w:cs="Times New Roman"/>
                <w:b/>
                <w:sz w:val="28"/>
                <w:szCs w:val="28"/>
              </w:rPr>
              <w:t>b) Vẽ hình vuông có cạnh 4cm:</w:t>
            </w:r>
          </w:p>
          <w:p w:rsidR="00C317EB" w:rsidRDefault="00C317EB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A8675E" w:rsidRDefault="00A8675E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A8675E" w:rsidRDefault="00A8675E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A8675E" w:rsidRDefault="00A8675E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A8675E" w:rsidRDefault="00A8675E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A8675E" w:rsidRDefault="00A8675E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A8675E" w:rsidRDefault="00A8675E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A8675E" w:rsidRDefault="00A8675E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A8675E" w:rsidRPr="001D4D3E" w:rsidRDefault="00A8675E" w:rsidP="00C317EB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317EB" w:rsidRPr="00C317EB" w:rsidTr="00111B72">
        <w:tc>
          <w:tcPr>
            <w:tcW w:w="10206" w:type="dxa"/>
            <w:gridSpan w:val="5"/>
            <w:tcBorders>
              <w:bottom w:val="nil"/>
            </w:tcBorders>
          </w:tcPr>
          <w:p w:rsidR="00C317EB" w:rsidRPr="008B36D7" w:rsidRDefault="00774782" w:rsidP="0019754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noProof/>
              </w:rPr>
              <w:pict>
                <v:shape id="_x0000_s1132" type="#_x0000_t75" style="position:absolute;margin-left:368.95pt;margin-top:13.7pt;width:126.75pt;height:95.25pt;z-index:251841536;mso-position-horizontal-relative:text;mso-position-vertical-relative:text;mso-width-relative:page;mso-height-relative:page">
                  <v:imagedata r:id="rId28" o:title=""/>
                </v:shape>
                <o:OLEObject Type="Embed" ProgID="PBrush" ShapeID="_x0000_s1132" DrawAspect="Content" ObjectID="_1661555882" r:id="rId29"/>
              </w:pict>
            </w:r>
            <w:r w:rsidR="00C317EB" w:rsidRPr="008B36D7">
              <w:rPr>
                <w:rFonts w:ascii="Times New Roman" w:hAnsi="Times New Roman" w:cs="Times New Roman"/>
                <w:b/>
                <w:sz w:val="28"/>
                <w:szCs w:val="28"/>
              </w:rPr>
              <w:t>9. a) Đo độ dài đường chéo AC, đường chéo BD rồi ghi kết quả vào chỗ chấm:</w:t>
            </w:r>
          </w:p>
        </w:tc>
      </w:tr>
      <w:tr w:rsidR="00C317EB" w:rsidRPr="00C317EB" w:rsidTr="00111B72">
        <w:tc>
          <w:tcPr>
            <w:tcW w:w="7371" w:type="dxa"/>
            <w:gridSpan w:val="3"/>
            <w:tcBorders>
              <w:top w:val="nil"/>
            </w:tcBorders>
          </w:tcPr>
          <w:p w:rsidR="00C317EB" w:rsidRPr="008B36D7" w:rsidRDefault="00E241E0" w:rsidP="00E241E0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B36D7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…………………………………………………………………….…</w:t>
            </w:r>
          </w:p>
          <w:p w:rsidR="00E241E0" w:rsidRPr="008B36D7" w:rsidRDefault="00E241E0" w:rsidP="00E241E0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8B36D7">
              <w:rPr>
                <w:rFonts w:ascii="Times New Roman" w:hAnsi="Times New Roman" w:cs="Times New Roman"/>
                <w:i/>
                <w:sz w:val="28"/>
                <w:szCs w:val="28"/>
              </w:rPr>
              <w:t xml:space="preserve">     …………………………………………………………………….…</w:t>
            </w:r>
          </w:p>
          <w:p w:rsidR="00E241E0" w:rsidRPr="008B36D7" w:rsidRDefault="00E241E0" w:rsidP="00E241E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8B36D7">
              <w:rPr>
                <w:rFonts w:ascii="Times New Roman" w:hAnsi="Times New Roman" w:cs="Times New Roman"/>
                <w:sz w:val="28"/>
                <w:szCs w:val="28"/>
              </w:rPr>
              <w:t xml:space="preserve">    b) Độ dài hai đường chéo AC và BD có bằng nhau không?</w:t>
            </w:r>
          </w:p>
          <w:p w:rsidR="00E241E0" w:rsidRPr="008B36D7" w:rsidRDefault="00475588" w:rsidP="00E241E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E241E0" w:rsidRPr="008B36D7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…….…</w:t>
            </w:r>
          </w:p>
        </w:tc>
        <w:tc>
          <w:tcPr>
            <w:tcW w:w="2835" w:type="dxa"/>
            <w:gridSpan w:val="2"/>
            <w:tcBorders>
              <w:top w:val="nil"/>
            </w:tcBorders>
          </w:tcPr>
          <w:p w:rsidR="00E241E0" w:rsidRPr="008B36D7" w:rsidRDefault="00E241E0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241E0" w:rsidRPr="008B36D7" w:rsidRDefault="00111B72" w:rsidP="00A9557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043029" w:rsidRPr="00C317EB" w:rsidTr="00111B72">
        <w:tc>
          <w:tcPr>
            <w:tcW w:w="7371" w:type="dxa"/>
            <w:gridSpan w:val="3"/>
          </w:tcPr>
          <w:p w:rsidR="00043029" w:rsidRPr="00475588" w:rsidRDefault="00774782" w:rsidP="00E241E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w:pict>
                <v:shape id="_x0000_s1133" type="#_x0000_t75" style="position:absolute;margin-left:366.7pt;margin-top:19.05pt;width:129pt;height:99.75pt;z-index:251843584;mso-position-horizontal-relative:text;mso-position-vertical-relative:text;mso-width-relative:page;mso-height-relative:page">
                  <v:imagedata r:id="rId30" o:title=""/>
                </v:shape>
                <o:OLEObject Type="Embed" ProgID="PBrush" ShapeID="_x0000_s1133" DrawAspect="Content" ObjectID="_1661555883" r:id="rId31"/>
              </w:pict>
            </w:r>
            <w:r w:rsidR="00E241E0" w:rsidRPr="008B36D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10. </w:t>
            </w:r>
            <w:proofErr w:type="gramStart"/>
            <w:r w:rsidR="00E241E0" w:rsidRPr="00475588">
              <w:rPr>
                <w:rFonts w:ascii="Times New Roman" w:hAnsi="Times New Roman" w:cs="Times New Roman"/>
                <w:sz w:val="28"/>
                <w:szCs w:val="28"/>
              </w:rPr>
              <w:t>a</w:t>
            </w:r>
            <w:proofErr w:type="gramEnd"/>
            <w:r w:rsidR="00E241E0" w:rsidRPr="00475588">
              <w:rPr>
                <w:rFonts w:ascii="Times New Roman" w:hAnsi="Times New Roman" w:cs="Times New Roman"/>
                <w:sz w:val="28"/>
                <w:szCs w:val="28"/>
              </w:rPr>
              <w:t>) Hai đường chéo AC và BD có vuông góc với nhau không?</w:t>
            </w:r>
          </w:p>
          <w:p w:rsidR="00E241E0" w:rsidRDefault="00E241E0" w:rsidP="00E241E0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</w:p>
          <w:p w:rsidR="00E241E0" w:rsidRDefault="00E241E0" w:rsidP="00E241E0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b) Độ dài hai đường chéo AC và BD có bằng nhau không?</w:t>
            </w:r>
          </w:p>
          <w:p w:rsidR="00E241E0" w:rsidRPr="00475588" w:rsidRDefault="00A95570" w:rsidP="00E241E0">
            <w:pPr>
              <w:spacing w:line="360" w:lineRule="auto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E241E0"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……………………………………………………………</w:t>
            </w:r>
            <w:r w:rsidR="00E241E0">
              <w:rPr>
                <w:rFonts w:ascii="Times New Roman" w:hAnsi="Times New Roman" w:cs="Times New Roman"/>
                <w:i/>
                <w:sz w:val="28"/>
                <w:szCs w:val="28"/>
              </w:rPr>
              <w:t>…….</w:t>
            </w:r>
            <w:r w:rsidR="00E241E0" w:rsidRPr="00593439">
              <w:rPr>
                <w:rFonts w:ascii="Times New Roman" w:hAnsi="Times New Roman" w:cs="Times New Roman"/>
                <w:i/>
                <w:sz w:val="28"/>
                <w:szCs w:val="28"/>
              </w:rPr>
              <w:t>…</w:t>
            </w:r>
          </w:p>
        </w:tc>
        <w:tc>
          <w:tcPr>
            <w:tcW w:w="2835" w:type="dxa"/>
            <w:gridSpan w:val="2"/>
          </w:tcPr>
          <w:p w:rsidR="00043029" w:rsidRDefault="00043029" w:rsidP="0019754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43029" w:rsidRPr="00C317EB" w:rsidRDefault="00043029" w:rsidP="00A95570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19754B" w:rsidRDefault="00E241E0" w:rsidP="00323472">
      <w:pPr>
        <w:spacing w:before="240"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E241E0">
        <w:rPr>
          <w:rFonts w:ascii="Times New Roman" w:hAnsi="Times New Roman" w:cs="Times New Roman"/>
          <w:b/>
          <w:sz w:val="28"/>
          <w:szCs w:val="28"/>
        </w:rPr>
        <w:lastRenderedPageBreak/>
        <w:t>Phần 2: Học sinh trình bày bài làm:</w:t>
      </w:r>
    </w:p>
    <w:p w:rsidR="00B77E5C" w:rsidRPr="00B77E5C" w:rsidRDefault="00B77E5C" w:rsidP="00B77E5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E33D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845632" behindDoc="1" locked="0" layoutInCell="1" allowOverlap="1" wp14:anchorId="05B97BBF" wp14:editId="37CD102D">
            <wp:simplePos x="0" y="0"/>
            <wp:positionH relativeFrom="column">
              <wp:posOffset>4323715</wp:posOffset>
            </wp:positionH>
            <wp:positionV relativeFrom="paragraph">
              <wp:posOffset>6985</wp:posOffset>
            </wp:positionV>
            <wp:extent cx="1598930" cy="1410970"/>
            <wp:effectExtent l="0" t="0" r="1270" b="0"/>
            <wp:wrapTight wrapText="bothSides">
              <wp:wrapPolygon edited="0">
                <wp:start x="0" y="0"/>
                <wp:lineTo x="0" y="21289"/>
                <wp:lineTo x="21360" y="21289"/>
                <wp:lineTo x="2136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930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1401" w:rsidRPr="005E33D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1.</w: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iết vào chỗ chấm cho thích hợp:</w:t>
      </w:r>
    </w:p>
    <w:p w:rsidR="00B77E5C" w:rsidRPr="00B77E5C" w:rsidRDefault="00B77E5C" w:rsidP="00B77E5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proofErr w:type="gramStart"/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>Hình vuông ABCD có .......... cặp cạnh vuông góc với nhau.</w:t>
      </w:r>
      <w:proofErr w:type="gramEnd"/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Đó là: </w:t>
      </w:r>
    </w:p>
    <w:p w:rsidR="00B77E5C" w:rsidRPr="00B77E5C" w:rsidRDefault="00B77E5C" w:rsidP="00B77E5C">
      <w:pPr>
        <w:tabs>
          <w:tab w:val="left" w:leader="dot" w:pos="595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B77E5C" w:rsidRPr="00B77E5C" w:rsidRDefault="00B77E5C" w:rsidP="00B77E5C">
      <w:pPr>
        <w:tabs>
          <w:tab w:val="left" w:leader="dot" w:pos="595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B77E5C" w:rsidRPr="00B77E5C" w:rsidRDefault="00031401" w:rsidP="00B77E5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2.</w:t>
      </w:r>
      <w:r w:rsidR="00B77E5C"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hình tứ giác MNPQ có góc đỉnh N và góc đỉnh P là các góc vuông. </w:t>
      </w:r>
    </w:p>
    <w:p w:rsidR="00B77E5C" w:rsidRPr="00B77E5C" w:rsidRDefault="00B77E5C" w:rsidP="00B77E5C">
      <w:pPr>
        <w:pStyle w:val="ListParagraph"/>
        <w:numPr>
          <w:ilvl w:val="0"/>
          <w:numId w:val="11"/>
        </w:numPr>
        <w:spacing w:after="160" w:line="259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846656" behindDoc="1" locked="0" layoutInCell="1" allowOverlap="1" wp14:anchorId="71110146" wp14:editId="346AD9CF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2026920" cy="1350645"/>
            <wp:effectExtent l="0" t="0" r="0" b="1905"/>
            <wp:wrapTight wrapText="bothSides">
              <wp:wrapPolygon edited="0">
                <wp:start x="0" y="0"/>
                <wp:lineTo x="0" y="21326"/>
                <wp:lineTo x="21316" y="21326"/>
                <wp:lineTo x="21316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Viết tên từng cặp cạnh vuông góc với nhau. </w:t>
      </w:r>
    </w:p>
    <w:p w:rsidR="00B77E5C" w:rsidRPr="00B77E5C" w:rsidRDefault="00B77E5C" w:rsidP="00B77E5C">
      <w:pPr>
        <w:tabs>
          <w:tab w:val="left" w:leader="dot" w:pos="595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B77E5C" w:rsidRPr="00B77E5C" w:rsidRDefault="00B77E5C" w:rsidP="00B77E5C">
      <w:pPr>
        <w:tabs>
          <w:tab w:val="left" w:leader="dot" w:pos="595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B77E5C" w:rsidRPr="00B77E5C" w:rsidRDefault="00B77E5C" w:rsidP="00B77E5C">
      <w:pPr>
        <w:pStyle w:val="ListParagraph"/>
        <w:numPr>
          <w:ilvl w:val="0"/>
          <w:numId w:val="11"/>
        </w:numPr>
        <w:spacing w:after="160" w:line="259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Viết tên từng cặp cạnh cắt nhau mà không vuông góc với nhau. </w:t>
      </w:r>
    </w:p>
    <w:p w:rsidR="00B77E5C" w:rsidRPr="00B77E5C" w:rsidRDefault="00B77E5C" w:rsidP="00B77E5C">
      <w:pPr>
        <w:tabs>
          <w:tab w:val="left" w:leader="dot" w:pos="595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B77E5C" w:rsidRPr="00B77E5C" w:rsidRDefault="00B77E5C" w:rsidP="00B77E5C">
      <w:pPr>
        <w:tabs>
          <w:tab w:val="left" w:leader="dot" w:pos="595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B77E5C" w:rsidRPr="00B77E5C" w:rsidRDefault="00B77E5C" w:rsidP="00B77E5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E33D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847680" behindDoc="1" locked="0" layoutInCell="1" allowOverlap="1" wp14:anchorId="1D199C02" wp14:editId="7A82C0BB">
            <wp:simplePos x="0" y="0"/>
            <wp:positionH relativeFrom="margin">
              <wp:align>right</wp:align>
            </wp:positionH>
            <wp:positionV relativeFrom="paragraph">
              <wp:posOffset>10229</wp:posOffset>
            </wp:positionV>
            <wp:extent cx="2006600" cy="1276350"/>
            <wp:effectExtent l="0" t="0" r="0" b="0"/>
            <wp:wrapTight wrapText="bothSides">
              <wp:wrapPolygon edited="0">
                <wp:start x="0" y="0"/>
                <wp:lineTo x="0" y="21278"/>
                <wp:lineTo x="21327" y="21278"/>
                <wp:lineTo x="21327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1401" w:rsidRPr="005E33D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3.</w: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hình chữ nhật EGHK. </w:t>
      </w:r>
      <w:proofErr w:type="gramStart"/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>Viết tên các cặp cạnh song song với nhau.</w:t>
      </w:r>
      <w:proofErr w:type="gramEnd"/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B77E5C" w:rsidRPr="00B77E5C" w:rsidRDefault="00B77E5C" w:rsidP="00B77E5C">
      <w:pPr>
        <w:tabs>
          <w:tab w:val="left" w:leader="dot" w:pos="595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B77E5C" w:rsidRPr="00B77E5C" w:rsidRDefault="00B77E5C" w:rsidP="00B77E5C">
      <w:pPr>
        <w:tabs>
          <w:tab w:val="left" w:leader="dot" w:pos="5954"/>
        </w:tabs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B77E5C" w:rsidRPr="00B77E5C" w:rsidRDefault="00031401" w:rsidP="00B77E5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4. </w:t>
      </w:r>
      <w:r w:rsidR="00B77E5C"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ãy vẽ đường thẳng MN đi qua điểm C và vuông góc với đường thẳng AB trong mỗi trường hợp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17"/>
        <w:gridCol w:w="3115"/>
        <w:gridCol w:w="3588"/>
      </w:tblGrid>
      <w:tr w:rsidR="00B77E5C" w:rsidRPr="00B77E5C" w:rsidTr="00031401">
        <w:tc>
          <w:tcPr>
            <w:tcW w:w="3115" w:type="dxa"/>
          </w:tcPr>
          <w:p w:rsidR="00B77E5C" w:rsidRPr="00B77E5C" w:rsidRDefault="00B77E5C" w:rsidP="00031401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77E5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945" w:dyaOrig="2445">
                <v:shape id="_x0000_i1033" type="#_x0000_t75" style="width:170.25pt;height:105pt" o:ole="">
                  <v:imagedata r:id="rId35" o:title=""/>
                </v:shape>
                <o:OLEObject Type="Embed" ProgID="PBrush" ShapeID="_x0000_i1033" DrawAspect="Content" ObjectID="_1661555862" r:id="rId36"/>
              </w:object>
            </w:r>
          </w:p>
        </w:tc>
        <w:tc>
          <w:tcPr>
            <w:tcW w:w="3115" w:type="dxa"/>
          </w:tcPr>
          <w:p w:rsidR="00B77E5C" w:rsidRPr="00B77E5C" w:rsidRDefault="00B77E5C" w:rsidP="00031401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77E5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1845" w:dyaOrig="3315">
                <v:shape id="_x0000_i1034" type="#_x0000_t75" style="width:92.25pt;height:165.75pt" o:ole="">
                  <v:imagedata r:id="rId37" o:title=""/>
                </v:shape>
                <o:OLEObject Type="Embed" ProgID="PBrush" ShapeID="_x0000_i1034" DrawAspect="Content" ObjectID="_1661555863" r:id="rId38"/>
              </w:object>
            </w:r>
          </w:p>
        </w:tc>
        <w:tc>
          <w:tcPr>
            <w:tcW w:w="3115" w:type="dxa"/>
          </w:tcPr>
          <w:p w:rsidR="00B77E5C" w:rsidRPr="00B77E5C" w:rsidRDefault="00B77E5C" w:rsidP="00031401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77E5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375" w:dyaOrig="2715">
                <v:shape id="_x0000_i1035" type="#_x0000_t75" style="width:168.75pt;height:135.75pt" o:ole="">
                  <v:imagedata r:id="rId39" o:title=""/>
                </v:shape>
                <o:OLEObject Type="Embed" ProgID="PBrush" ShapeID="_x0000_i1035" DrawAspect="Content" ObjectID="_1661555864" r:id="rId40"/>
              </w:object>
            </w:r>
          </w:p>
        </w:tc>
      </w:tr>
    </w:tbl>
    <w:p w:rsidR="00B77E5C" w:rsidRPr="00B77E5C" w:rsidRDefault="00B77E5C" w:rsidP="00B77E5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5</w:t>
      </w:r>
      <w:r w:rsidR="005E33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ãy vẽ đường cao AH của hình tam giác ABC trong mỗi trường hợp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16"/>
        <w:gridCol w:w="3033"/>
        <w:gridCol w:w="3396"/>
      </w:tblGrid>
      <w:tr w:rsidR="00B77E5C" w:rsidRPr="00B77E5C" w:rsidTr="00031401">
        <w:tc>
          <w:tcPr>
            <w:tcW w:w="2916" w:type="dxa"/>
          </w:tcPr>
          <w:p w:rsidR="00B77E5C" w:rsidRPr="00B77E5C" w:rsidRDefault="00B77E5C" w:rsidP="00031401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77E5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615" w:dyaOrig="3135">
                <v:shape id="_x0000_i1036" type="#_x0000_t75" style="width:123.75pt;height:108pt" o:ole="">
                  <v:imagedata r:id="rId41" o:title=""/>
                </v:shape>
                <o:OLEObject Type="Embed" ProgID="PBrush" ShapeID="_x0000_i1036" DrawAspect="Content" ObjectID="_1661555865" r:id="rId42"/>
              </w:object>
            </w:r>
          </w:p>
        </w:tc>
        <w:tc>
          <w:tcPr>
            <w:tcW w:w="3033" w:type="dxa"/>
          </w:tcPr>
          <w:p w:rsidR="00B77E5C" w:rsidRPr="00B77E5C" w:rsidRDefault="00B77E5C" w:rsidP="00031401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77E5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645" w:dyaOrig="2820">
                <v:shape id="_x0000_i1037" type="#_x0000_t75" style="width:129pt;height:99.75pt" o:ole="">
                  <v:imagedata r:id="rId43" o:title=""/>
                </v:shape>
                <o:OLEObject Type="Embed" ProgID="PBrush" ShapeID="_x0000_i1037" DrawAspect="Content" ObjectID="_1661555866" r:id="rId44"/>
              </w:object>
            </w:r>
          </w:p>
        </w:tc>
        <w:tc>
          <w:tcPr>
            <w:tcW w:w="3396" w:type="dxa"/>
          </w:tcPr>
          <w:p w:rsidR="00B77E5C" w:rsidRPr="00B77E5C" w:rsidRDefault="00B77E5C" w:rsidP="00031401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77E5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4185" w:dyaOrig="2640">
                <v:shape id="_x0000_i1038" type="#_x0000_t75" style="width:162pt;height:102.75pt" o:ole="">
                  <v:imagedata r:id="rId45" o:title=""/>
                </v:shape>
                <o:OLEObject Type="Embed" ProgID="PBrush" ShapeID="_x0000_i1038" DrawAspect="Content" ObjectID="_1661555867" r:id="rId46"/>
              </w:object>
            </w:r>
          </w:p>
        </w:tc>
      </w:tr>
    </w:tbl>
    <w:p w:rsidR="00B77E5C" w:rsidRPr="00B77E5C" w:rsidRDefault="00B77E5C" w:rsidP="00B77E5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6</w:t>
      </w:r>
      <w:r w:rsidR="005E33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ãy vẽ đường thẳng AB đi qua điểm M và song song với đường thẳng CD trong mỗi trường hợp sau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B77E5C" w:rsidRPr="00B77E5C" w:rsidTr="00031401">
        <w:tc>
          <w:tcPr>
            <w:tcW w:w="4672" w:type="dxa"/>
            <w:vAlign w:val="center"/>
          </w:tcPr>
          <w:p w:rsidR="00B77E5C" w:rsidRPr="00B77E5C" w:rsidRDefault="00B77E5C" w:rsidP="00031401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77E5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)</w:t>
            </w:r>
          </w:p>
          <w:p w:rsidR="00B77E5C" w:rsidRPr="00B77E5C" w:rsidRDefault="00B77E5C" w:rsidP="00031401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:rsidR="00B77E5C" w:rsidRPr="00B77E5C" w:rsidRDefault="00B77E5C" w:rsidP="00031401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77E5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3585" w:dyaOrig="2205">
                <v:shape id="_x0000_i1039" type="#_x0000_t75" style="width:179.25pt;height:110.25pt" o:ole="">
                  <v:imagedata r:id="rId47" o:title=""/>
                </v:shape>
                <o:OLEObject Type="Embed" ProgID="PBrush" ShapeID="_x0000_i1039" DrawAspect="Content" ObjectID="_1661555868" r:id="rId48"/>
              </w:object>
            </w:r>
          </w:p>
        </w:tc>
        <w:tc>
          <w:tcPr>
            <w:tcW w:w="4673" w:type="dxa"/>
            <w:vAlign w:val="center"/>
          </w:tcPr>
          <w:p w:rsidR="00B77E5C" w:rsidRPr="00B77E5C" w:rsidRDefault="00B77E5C" w:rsidP="00031401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77E5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)</w:t>
            </w:r>
          </w:p>
          <w:p w:rsidR="00B77E5C" w:rsidRPr="00B77E5C" w:rsidRDefault="00B77E5C" w:rsidP="00031401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77E5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object w:dxaOrig="2655" w:dyaOrig="2790">
                <v:shape id="_x0000_i1040" type="#_x0000_t75" style="width:132.75pt;height:139.5pt" o:ole="">
                  <v:imagedata r:id="rId49" o:title=""/>
                </v:shape>
                <o:OLEObject Type="Embed" ProgID="PBrush" ShapeID="_x0000_i1040" DrawAspect="Content" ObjectID="_1661555869" r:id="rId50"/>
              </w:object>
            </w:r>
          </w:p>
        </w:tc>
      </w:tr>
    </w:tbl>
    <w:p w:rsidR="00B77E5C" w:rsidRPr="00B77E5C" w:rsidRDefault="00B77E5C" w:rsidP="00B77E5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5E33D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848704" behindDoc="1" locked="0" layoutInCell="1" allowOverlap="1" wp14:anchorId="06FE6711" wp14:editId="68C4A1BC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092325" cy="1394460"/>
            <wp:effectExtent l="0" t="0" r="3175" b="0"/>
            <wp:wrapTight wrapText="bothSides">
              <wp:wrapPolygon edited="0">
                <wp:start x="0" y="0"/>
                <wp:lineTo x="0" y="21246"/>
                <wp:lineTo x="21436" y="21246"/>
                <wp:lineTo x="21436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2325" cy="139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33D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7</w:t>
      </w:r>
      <w:r w:rsidR="005E33DC" w:rsidRPr="005E33D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  <w:r w:rsidR="005E33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hình tứ giác ABCD có góc đỉnh </w:t>
      </w:r>
      <w:proofErr w:type="gramStart"/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proofErr w:type="gramEnd"/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 góc đỉnh D là góc vuông. </w:t>
      </w:r>
      <w:proofErr w:type="gramStart"/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>Hãy vẽ đường thẳng đi qua B và song song với cạnh AD, cắt cạnh DC tại điểm E.</w:t>
      </w:r>
      <w:proofErr w:type="gramEnd"/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B77E5C" w:rsidRPr="00B77E5C" w:rsidRDefault="00B77E5C" w:rsidP="00B77E5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8</w:t>
      </w:r>
      <w:r w:rsidR="005E33D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>Đúng ghi Đ, sai ghi S:</w:t>
      </w:r>
    </w:p>
    <w:p w:rsidR="00B77E5C" w:rsidRPr="00B77E5C" w:rsidRDefault="00B77E5C" w:rsidP="00B77E5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Trong hình vừa vẽ ở bài 7:</w:t>
      </w:r>
    </w:p>
    <w:p w:rsidR="00B77E5C" w:rsidRPr="00B77E5C" w:rsidRDefault="00B77E5C" w:rsidP="00B77E5C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>Cạnh AB và cạnh BE vuông góc với nhau.</w: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77E5C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20" w:dyaOrig="440">
          <v:shape id="_x0000_i1041" type="#_x0000_t75" style="width:16.5pt;height:21.75pt" o:ole="">
            <v:imagedata r:id="rId52" o:title=""/>
          </v:shape>
          <o:OLEObject Type="Embed" ProgID="Equation.DSMT4" ShapeID="_x0000_i1041" DrawAspect="Content" ObjectID="_1661555870" r:id="rId53"/>
        </w:objec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B77E5C" w:rsidRPr="00B77E5C" w:rsidRDefault="00B77E5C" w:rsidP="00B77E5C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>Cạnh BE và cạnh DE vuông góc với nhau.</w: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77E5C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20" w:dyaOrig="440">
          <v:shape id="_x0000_i1042" type="#_x0000_t75" style="width:16.5pt;height:21.75pt" o:ole="">
            <v:imagedata r:id="rId52" o:title=""/>
          </v:shape>
          <o:OLEObject Type="Embed" ProgID="Equation.DSMT4" ShapeID="_x0000_i1042" DrawAspect="Content" ObjectID="_1661555871" r:id="rId54"/>
        </w:objec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B77E5C" w:rsidRPr="00B77E5C" w:rsidRDefault="00B77E5C" w:rsidP="00B77E5C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>Hình tứ giác AEBD là hình vuông.</w: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77E5C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20" w:dyaOrig="440">
          <v:shape id="_x0000_i1043" type="#_x0000_t75" style="width:16.5pt;height:21.75pt" o:ole="">
            <v:imagedata r:id="rId52" o:title=""/>
          </v:shape>
          <o:OLEObject Type="Embed" ProgID="Equation.DSMT4" ShapeID="_x0000_i1043" DrawAspect="Content" ObjectID="_1661555872" r:id="rId55"/>
        </w:objec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B77E5C" w:rsidRPr="005E33DC" w:rsidRDefault="00B77E5C" w:rsidP="005E33DC">
      <w:pPr>
        <w:pStyle w:val="ListParagraph"/>
        <w:numPr>
          <w:ilvl w:val="0"/>
          <w:numId w:val="12"/>
        </w:numPr>
        <w:spacing w:after="160" w:line="259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>Hình tam giác BEC là hình tam giác vuông.</w: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B77E5C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20" w:dyaOrig="440">
          <v:shape id="_x0000_i1044" type="#_x0000_t75" style="width:16.5pt;height:21.75pt" o:ole="">
            <v:imagedata r:id="rId52" o:title=""/>
          </v:shape>
          <o:OLEObject Type="Embed" ProgID="Equation.DSMT4" ShapeID="_x0000_i1044" DrawAspect="Content" ObjectID="_1661555873" r:id="rId56"/>
        </w:object>
      </w:r>
      <w:r w:rsidRPr="00B77E5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:rsidR="00E241E0" w:rsidRDefault="005E33DC" w:rsidP="0091567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E33DC">
        <w:rPr>
          <w:rFonts w:ascii="Times New Roman" w:hAnsi="Times New Roman" w:cs="Times New Roman"/>
          <w:b/>
          <w:sz w:val="28"/>
          <w:szCs w:val="28"/>
        </w:rPr>
        <w:t>9</w:t>
      </w:r>
      <w:r w:rsidR="00E241E0" w:rsidRPr="005E33DC">
        <w:rPr>
          <w:rFonts w:ascii="Times New Roman" w:hAnsi="Times New Roman" w:cs="Times New Roman"/>
          <w:b/>
          <w:sz w:val="28"/>
          <w:szCs w:val="28"/>
        </w:rPr>
        <w:t>.</w:t>
      </w:r>
      <w:r w:rsidR="0091567B">
        <w:rPr>
          <w:rFonts w:ascii="Times New Roman" w:hAnsi="Times New Roman" w:cs="Times New Roman"/>
          <w:sz w:val="28"/>
          <w:szCs w:val="28"/>
        </w:rPr>
        <w:t xml:space="preserve"> </w:t>
      </w:r>
      <w:r w:rsidR="00E241E0">
        <w:rPr>
          <w:rFonts w:ascii="Times New Roman" w:hAnsi="Times New Roman" w:cs="Times New Roman"/>
          <w:sz w:val="28"/>
          <w:szCs w:val="28"/>
        </w:rPr>
        <w:t xml:space="preserve">Hình vuông có </w:t>
      </w:r>
      <w:proofErr w:type="gramStart"/>
      <w:r w:rsidR="00E241E0">
        <w:rPr>
          <w:rFonts w:ascii="Times New Roman" w:hAnsi="Times New Roman" w:cs="Times New Roman"/>
          <w:sz w:val="28"/>
          <w:szCs w:val="28"/>
        </w:rPr>
        <w:t>chu</w:t>
      </w:r>
      <w:proofErr w:type="gramEnd"/>
      <w:r w:rsidR="00E241E0">
        <w:rPr>
          <w:rFonts w:ascii="Times New Roman" w:hAnsi="Times New Roman" w:cs="Times New Roman"/>
          <w:sz w:val="28"/>
          <w:szCs w:val="28"/>
        </w:rPr>
        <w:t xml:space="preserve"> vi 36cm. Tính diện tích hình đó?</w:t>
      </w:r>
    </w:p>
    <w:p w:rsidR="00E241E0" w:rsidRDefault="00E241E0" w:rsidP="0091567B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E241E0">
        <w:rPr>
          <w:rFonts w:ascii="Times New Roman" w:hAnsi="Times New Roman" w:cs="Times New Roman"/>
          <w:i/>
          <w:sz w:val="28"/>
          <w:szCs w:val="28"/>
        </w:rPr>
        <w:t>Bài giải</w:t>
      </w:r>
    </w:p>
    <w:p w:rsidR="00E241E0" w:rsidRDefault="00E241E0" w:rsidP="0091567B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i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241E0" w:rsidRPr="00E241E0" w:rsidRDefault="00B87E92" w:rsidP="0091567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87E92">
        <w:rPr>
          <w:rFonts w:ascii="Times New Roman" w:hAnsi="Times New Roman" w:cs="Times New Roman"/>
          <w:b/>
          <w:sz w:val="28"/>
          <w:szCs w:val="28"/>
        </w:rPr>
        <w:t>10</w:t>
      </w:r>
      <w:r w:rsidR="00E241E0" w:rsidRPr="00B87E92">
        <w:rPr>
          <w:rFonts w:ascii="Times New Roman" w:hAnsi="Times New Roman" w:cs="Times New Roman"/>
          <w:b/>
          <w:sz w:val="28"/>
          <w:szCs w:val="28"/>
        </w:rPr>
        <w:t>.</w:t>
      </w:r>
      <w:r w:rsidR="00E241E0">
        <w:rPr>
          <w:rFonts w:ascii="Times New Roman" w:hAnsi="Times New Roman" w:cs="Times New Roman"/>
          <w:sz w:val="28"/>
          <w:szCs w:val="28"/>
        </w:rPr>
        <w:t xml:space="preserve"> Hình chữ nhật có </w:t>
      </w:r>
      <w:proofErr w:type="gramStart"/>
      <w:r w:rsidR="00E241E0">
        <w:rPr>
          <w:rFonts w:ascii="Times New Roman" w:hAnsi="Times New Roman" w:cs="Times New Roman"/>
          <w:sz w:val="28"/>
          <w:szCs w:val="28"/>
        </w:rPr>
        <w:t>chu</w:t>
      </w:r>
      <w:proofErr w:type="gramEnd"/>
      <w:r w:rsidR="00E241E0">
        <w:rPr>
          <w:rFonts w:ascii="Times New Roman" w:hAnsi="Times New Roman" w:cs="Times New Roman"/>
          <w:sz w:val="28"/>
          <w:szCs w:val="28"/>
        </w:rPr>
        <w:t xml:space="preserve"> vi 40cm, chiều dài hơn chiều rộng 4cm.  </w:t>
      </w:r>
      <w:proofErr w:type="gramStart"/>
      <w:r w:rsidR="00E241E0">
        <w:rPr>
          <w:rFonts w:ascii="Times New Roman" w:hAnsi="Times New Roman" w:cs="Times New Roman"/>
          <w:sz w:val="28"/>
          <w:szCs w:val="28"/>
        </w:rPr>
        <w:t>Tính</w:t>
      </w:r>
      <w:r w:rsidR="0091567B">
        <w:rPr>
          <w:rFonts w:ascii="Times New Roman" w:hAnsi="Times New Roman" w:cs="Times New Roman"/>
          <w:sz w:val="28"/>
          <w:szCs w:val="28"/>
        </w:rPr>
        <w:t xml:space="preserve"> diện tích hình đó?</w:t>
      </w:r>
      <w:proofErr w:type="gramEnd"/>
    </w:p>
    <w:p w:rsidR="0091567B" w:rsidRDefault="0091567B" w:rsidP="0091567B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E241E0">
        <w:rPr>
          <w:rFonts w:ascii="Times New Roman" w:hAnsi="Times New Roman" w:cs="Times New Roman"/>
          <w:i/>
          <w:sz w:val="28"/>
          <w:szCs w:val="28"/>
        </w:rPr>
        <w:t>Bài giải</w:t>
      </w:r>
    </w:p>
    <w:p w:rsidR="0091567B" w:rsidRDefault="0091567B" w:rsidP="0091567B">
      <w:pPr>
        <w:spacing w:after="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91567B" w:rsidRDefault="00B87E92" w:rsidP="0091567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87E92">
        <w:rPr>
          <w:rFonts w:ascii="Times New Roman" w:hAnsi="Times New Roman" w:cs="Times New Roman"/>
          <w:b/>
          <w:sz w:val="28"/>
          <w:szCs w:val="28"/>
        </w:rPr>
        <w:t>11.</w:t>
      </w:r>
      <w:r w:rsidR="0091567B">
        <w:rPr>
          <w:rFonts w:ascii="Times New Roman" w:hAnsi="Times New Roman" w:cs="Times New Roman"/>
          <w:sz w:val="28"/>
          <w:szCs w:val="28"/>
        </w:rPr>
        <w:t xml:space="preserve">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4"/>
        <w:gridCol w:w="5094"/>
      </w:tblGrid>
      <w:tr w:rsidR="0091567B" w:rsidTr="001A50FA">
        <w:tc>
          <w:tcPr>
            <w:tcW w:w="5094" w:type="dxa"/>
          </w:tcPr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 wp14:anchorId="5F6525C4" wp14:editId="4666C35E">
                      <wp:simplePos x="0" y="0"/>
                      <wp:positionH relativeFrom="column">
                        <wp:posOffset>318135</wp:posOffset>
                      </wp:positionH>
                      <wp:positionV relativeFrom="paragraph">
                        <wp:posOffset>136525</wp:posOffset>
                      </wp:positionV>
                      <wp:extent cx="2085975" cy="1038225"/>
                      <wp:effectExtent l="0" t="0" r="28575" b="28575"/>
                      <wp:wrapNone/>
                      <wp:docPr id="109" name="Group 10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85975" cy="1038225"/>
                                <a:chOff x="0" y="0"/>
                                <a:chExt cx="2085975" cy="1038225"/>
                              </a:xfrm>
                            </wpg:grpSpPr>
                            <wpg:grpSp>
                              <wpg:cNvPr id="97" name="Group 97"/>
                              <wpg:cNvGrpSpPr/>
                              <wpg:grpSpPr>
                                <a:xfrm>
                                  <a:off x="0" y="0"/>
                                  <a:ext cx="2085975" cy="1038225"/>
                                  <a:chOff x="0" y="0"/>
                                  <a:chExt cx="1095375" cy="752475"/>
                                </a:xfrm>
                              </wpg:grpSpPr>
                              <wps:wsp>
                                <wps:cNvPr id="98" name="Straight Connector 98"/>
                                <wps:cNvCnPr/>
                                <wps:spPr>
                                  <a:xfrm>
                                    <a:off x="0" y="0"/>
                                    <a:ext cx="109537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99" name="Straight Connector 99"/>
                                <wps:cNvCnPr/>
                                <wps:spPr>
                                  <a:xfrm>
                                    <a:off x="0" y="752475"/>
                                    <a:ext cx="109537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0" name="Straight Connector 100"/>
                                <wps:cNvCnPr/>
                                <wps:spPr>
                                  <a:xfrm flipV="1">
                                    <a:off x="0" y="0"/>
                                    <a:ext cx="0" cy="752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01" name="Straight Connector 101"/>
                                <wps:cNvCnPr/>
                                <wps:spPr>
                                  <a:xfrm flipV="1">
                                    <a:off x="1095375" y="0"/>
                                    <a:ext cx="0" cy="752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104" name="Straight Connector 104"/>
                              <wps:cNvCnPr/>
                              <wps:spPr>
                                <a:xfrm>
                                  <a:off x="438150" y="0"/>
                                  <a:ext cx="0" cy="10382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5" name="Straight Connector 105"/>
                              <wps:cNvCnPr/>
                              <wps:spPr>
                                <a:xfrm>
                                  <a:off x="847725" y="0"/>
                                  <a:ext cx="0" cy="10382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6" name="Straight Connector 106"/>
                              <wps:cNvCnPr/>
                              <wps:spPr>
                                <a:xfrm flipV="1">
                                  <a:off x="847725" y="361950"/>
                                  <a:ext cx="123825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8" name="Straight Connector 108"/>
                              <wps:cNvCnPr/>
                              <wps:spPr>
                                <a:xfrm flipV="1">
                                  <a:off x="847725" y="695325"/>
                                  <a:ext cx="123825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09" o:spid="_x0000_s1026" style="position:absolute;margin-left:25.05pt;margin-top:10.75pt;width:164.25pt;height:81.75pt;z-index:251722752" coordsize="20859,10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">
                      <v:group id="Group 97" o:spid="_x0000_s1027" style="position:absolute;width:20859;height:10382" coordsize="10953,7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      <v:line id="Straight Connector 98" o:spid="_x0000_s1028" style="position:absolute;visibility:visible;mso-wrap-style:square" from="0,0" to="1095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        <v:line id="Straight Connector 99" o:spid="_x0000_s1029" style="position:absolute;visibility:visible;mso-wrap-style:square" from="0,7524" to="10953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        <v:line id="Straight Connector 100" o:spid="_x0000_s1030" style="position:absolute;flip:y;visibility:visible;mso-wrap-style:square" from="0,0" to="0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2Boc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fH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3YGhxwAAANwAAAAPAAAAAAAA&#10;AAAAAAAAAKECAABkcnMvZG93bnJldi54bWxQSwUGAAAAAAQABAD5AAAAlQMAAAAA&#10;"/>
                        <v:line id="Straight Connector 101" o:spid="_x0000_s1031" style="position:absolute;flip:y;visibility:visible;mso-wrap-style:square" from="10953,0" to="10953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kOsMAAADcAAAADwAAAGRycy9kb3ducmV2LnhtbERPTWsCMRC9F/wPYQpeimaVUnRrFCkU&#10;PHiplRVv0810s+xmsiZRt/++EQRv83ifs1j1thUX8qF2rGAyzkAQl07XXCnYf3+OZiBCRNbYOiYF&#10;fxRgtRw8LTDX7spfdNnFSqQQDjkqMDF2uZShNGQxjF1HnLhf5y3GBH0ltcdrCretnGbZm7RYc2ow&#10;2NGHobLZna0COdu+nPz657UpmsNhboqy6I5bpYbP/fodRKQ+PsR390an+dkEbs+kC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RJDrDAAAA3AAAAA8AAAAAAAAAAAAA&#10;AAAAoQIAAGRycy9kb3ducmV2LnhtbFBLBQYAAAAABAAEAPkAAACRAwAAAAA=&#10;"/>
                      </v:group>
                      <v:line id="Straight Connector 104" o:spid="_x0000_s1032" style="position:absolute;visibility:visible;mso-wrap-style:square" from="4381,0" to="4381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1Fz8MAAADcAAAADwAAAGRycy9kb3ducmV2LnhtbESPT2sCMRDF74LfIYzQW81qW9HVKCJK&#10;Sz357z5sxt3FzWRNoqbfvikUvM3w3vvNm9kimkbcyfnasoJBPwNBXFhdc6ngeNi8jkH4gKyxsUwK&#10;fsjDYt7tzDDX9sE7uu9DKRKEfY4KqhDaXEpfVGTQ921LnLSzdQZDWl0ptcNHgptGDrNsJA3WnC5U&#10;2NKqouKyv5lEGZyuRn5eJnj6dlu3fhvFj3hV6qUXl1MQgWJ4mv/TXzrVz97h75k0gZ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tRc/DAAAA3AAAAA8AAAAAAAAAAAAA&#10;AAAAoQIAAGRycy9kb3ducmV2LnhtbFBLBQYAAAAABAAEAPkAAACRAwAAAAA=&#10;" strokecolor="black [3040]"/>
                      <v:line id="Straight Connector 105" o:spid="_x0000_s1033" style="position:absolute;visibility:visible;mso-wrap-style:square" from="8477,0" to="8477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HgVMMAAADcAAAADwAAAGRycy9kb3ducmV2LnhtbESPQWsCMRCF74L/IUzBW82qKHU1iohi&#10;sadu633YTHcXN5M1iZr+e1MoeJvhvffNm+U6mlbcyPnGsoLRMANBXFrdcKXg+2v/+gbCB2SNrWVS&#10;8Ese1qt+b4m5tnf+pFsRKpEg7HNUUIfQ5VL6siaDfmg74qT9WGcwpNVVUju8J7hp5TjLZtJgw+lC&#10;jR1tayrPxdUkyuh0MfJwnuPp6D7cbjKL03hRavASNwsQgWJ4mv/T7zrVz6bw90yaQ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h4FTDAAAA3AAAAA8AAAAAAAAAAAAA&#10;AAAAoQIAAGRycy9kb3ducmV2LnhtbFBLBQYAAAAABAAEAPkAAACRAwAAAAA=&#10;" strokecolor="black [3040]"/>
                      <v:line id="Straight Connector 106" o:spid="_x0000_s1034" style="position:absolute;flip:y;visibility:visible;mso-wrap-style:square" from="8477,3619" to="20859,3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GktcIAAADcAAAADwAAAGRycy9kb3ducmV2LnhtbERPS4vCMBC+C/6HMMLeNNWDStdYpCDI&#10;LoqP3cPehmb6wGZSmmi7/94Igrf5+J6zSnpTizu1rrKsYDqJQBBnVldcKPi5bMdLEM4ja6wtk4J/&#10;cpCsh4MVxtp2fKL72RcihLCLUUHpfRNL6bKSDLqJbYgDl9vWoA+wLaRusQvhppazKJpLgxWHhhIb&#10;SkvKruebUZC7W5P+/WqfL772p33+XRywOyr1Meo3nyA89f4tfrl3OsyP5vB8Jlwg1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zGktcIAAADcAAAADwAAAAAAAAAAAAAA&#10;AAChAgAAZHJzL2Rvd25yZXYueG1sUEsFBgAAAAAEAAQA+QAAAJADAAAAAA==&#10;" strokecolor="black [3040]"/>
                      <v:line id="Straight Connector 108" o:spid="_x0000_s1035" style="position:absolute;flip:y;visibility:visible;mso-wrap-style:square" from="8477,6953" to="20859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KVXMQAAADcAAAADwAAAGRycy9kb3ducmV2LnhtbESPS2sCQRCE7wH/w9CCtzhrDkY2jhIE&#10;ISgGn4fcmp3eB9npWXZGd/339kHw1k1VV309X/auVjdqQ+XZwGScgCLOvK24MHA+rd9noEJEtlh7&#10;JgN3CrBcDN7mmFrf8YFux1goCeGQooEyxibVOmQlOQxj3xCLlvvWYZS1LbRtsZNwV+uPJJlqhxVL&#10;Q4kNrUrK/o9XZyAP12b1d7Ex/9zsDrt8W/xitzdmNOy/v0BF6uPL/Lz+sYKfCK08IxPo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4pVcxAAAANwAAAAPAAAAAAAAAAAA&#10;AAAAAKECAABkcnMvZG93bnJldi54bWxQSwUGAAAAAAQABAD5AAAAkgMAAAAA&#10;" strokecolor="black [3040]"/>
                    </v:group>
                  </w:pict>
                </mc:Fallback>
              </mc:AlternateContent>
            </w:r>
          </w:p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567B" w:rsidRDefault="0091567B" w:rsidP="0091567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ình vẽ trên có …. 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hữ nhật.</w:t>
            </w:r>
          </w:p>
        </w:tc>
        <w:tc>
          <w:tcPr>
            <w:tcW w:w="5094" w:type="dxa"/>
          </w:tcPr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34016" behindDoc="0" locked="0" layoutInCell="1" allowOverlap="1" wp14:anchorId="6F61CDF4" wp14:editId="1626FD8F">
                      <wp:simplePos x="0" y="0"/>
                      <wp:positionH relativeFrom="column">
                        <wp:posOffset>531495</wp:posOffset>
                      </wp:positionH>
                      <wp:positionV relativeFrom="paragraph">
                        <wp:posOffset>138429</wp:posOffset>
                      </wp:positionV>
                      <wp:extent cx="1609725" cy="1247776"/>
                      <wp:effectExtent l="0" t="0" r="28575" b="28575"/>
                      <wp:wrapNone/>
                      <wp:docPr id="116" name="Group 11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9725" cy="1247776"/>
                                <a:chOff x="0" y="0"/>
                                <a:chExt cx="1609725" cy="1247776"/>
                              </a:xfrm>
                            </wpg:grpSpPr>
                            <wps:wsp>
                              <wps:cNvPr id="110" name="Straight Connector 110"/>
                              <wps:cNvCnPr/>
                              <wps:spPr>
                                <a:xfrm flipV="1">
                                  <a:off x="0" y="0"/>
                                  <a:ext cx="1104900" cy="12477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1" name="Straight Connector 111"/>
                              <wps:cNvCnPr/>
                              <wps:spPr>
                                <a:xfrm flipV="1">
                                  <a:off x="0" y="304800"/>
                                  <a:ext cx="1295400" cy="94297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2" name="Straight Connector 112"/>
                              <wps:cNvCnPr/>
                              <wps:spPr>
                                <a:xfrm flipV="1">
                                  <a:off x="0" y="609600"/>
                                  <a:ext cx="1504950" cy="6381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4" name="Straight Connector 114"/>
                              <wps:cNvCnPr/>
                              <wps:spPr>
                                <a:xfrm flipV="1">
                                  <a:off x="0" y="904875"/>
                                  <a:ext cx="1609725" cy="3429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5" name="Straight Connector 115"/>
                              <wps:cNvCnPr/>
                              <wps:spPr>
                                <a:xfrm>
                                  <a:off x="0" y="1247775"/>
                                  <a:ext cx="160972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16" o:spid="_x0000_s1026" style="position:absolute;margin-left:41.85pt;margin-top:10.9pt;width:126.75pt;height:98.25pt;z-index:251734016" coordsize="16097,12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">
                      <v:line id="Straight Connector 110" o:spid="_x0000_s1027" style="position:absolute;flip:y;visibility:visible;mso-wrap-style:square" from="0,0" to="11049,12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0Ph8UAAADcAAAADwAAAGRycy9kb3ducmV2LnhtbESPT2vCQBDF7wW/wzKCt7qxB1uiq4gg&#10;FMVSox68DdnJH8zOhuxq0m/fORR6m+G9ee83y/XgGvWkLtSeDcymCSji3NuaSwOX8+71A1SIyBYb&#10;z2TghwKsV6OXJabW93yiZxZLJSEcUjRQxdimWoe8Iodh6lti0QrfOYyydqW2HfYS7hr9liRz7bBm&#10;aaiwpW1F+T17OANFeLTb29XG4n1/PB2LQ/mF/bcxk/GwWYCKNMR/89/1pxX8meDLMzKB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k0Ph8UAAADcAAAADwAAAAAAAAAA&#10;AAAAAAChAgAAZHJzL2Rvd25yZXYueG1sUEsFBgAAAAAEAAQA+QAAAJMDAAAAAA==&#10;" strokecolor="black [3040]"/>
                      <v:line id="Straight Connector 111" o:spid="_x0000_s1028" style="position:absolute;flip:y;visibility:visible;mso-wrap-style:square" from="0,3048" to="12954,12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GqHMMAAADcAAAADwAAAGRycy9kb3ducmV2LnhtbERPyWrDMBC9F/IPYgK51bJzSItrJZRA&#10;ICS4NNuht8EaL9QaGUuxnb+vCoXe5vHWyTaTacVAvWssK0iiGARxYXXDlYLrZff8CsJ5ZI2tZVLw&#10;IAeb9ewpw1TbkU80nH0lQgi7FBXU3neplK6oyaCLbEccuNL2Bn2AfSV1j2MIN61cxvFKGmw4NNTY&#10;0bam4vt8NwpKd++2Xzfty5dDfsrLY/WB46dSi/n0/gbC0+T/xX/uvQ7zkwR+nwkX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BqhzDAAAA3AAAAA8AAAAAAAAAAAAA&#10;AAAAoQIAAGRycy9kb3ducmV2LnhtbFBLBQYAAAAABAAEAPkAAACRAwAAAAA=&#10;" strokecolor="black [3040]"/>
                      <v:line id="Straight Connector 112" o:spid="_x0000_s1029" style="position:absolute;flip:y;visibility:visible;mso-wrap-style:square" from="0,6096" to="15049,12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M0a8AAAADcAAAADwAAAGRycy9kb3ducmV2LnhtbERPy6rCMBDdX/AfwgjurqkuVKpRRBAu&#10;VxSfC3dDM31gMylNtPXvjSC4m8N5zmzRmlI8qHaFZQWDfgSCOLG64EzB+bT+nYBwHlljaZkUPMnB&#10;Yt75mWGsbcMHehx9JkIIuxgV5N5XsZQuycmg69uKOHCprQ36AOtM6hqbEG5KOYyikTRYcGjIsaJV&#10;TsnteDcKUnevVteL9un4f3vYpptsh81eqV63XU5BeGr9V/xx/+kwfzCE9zPhAjl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nTNGvAAAAA3AAAAA8AAAAAAAAAAAAAAAAA&#10;oQIAAGRycy9kb3ducmV2LnhtbFBLBQYAAAAABAAEAPkAAACOAwAAAAA=&#10;" strokecolor="black [3040]"/>
                      <v:line id="Straight Connector 114" o:spid="_x0000_s1030" style="position:absolute;flip:y;visibility:visible;mso-wrap-style:square" from="0,9048" to="16097,12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YJhMMAAADcAAAADwAAAGRycy9kb3ducmV2LnhtbERPS2vCQBC+C/6HZQq9mY2lVEmzShGE&#10;0pJioh68DdnJg2ZnQ3Y16b/vFgre5uN7TrqdTCduNLjWsoJlFIMgLq1uuVZwOu4XaxDOI2vsLJOC&#10;H3Kw3cxnKSbajpzTrfC1CCHsElTQeN8nUrqyIYMusj1x4Co7GPQBDrXUA44h3HTyKY5fpMGWQ0OD&#10;Pe0aKr+Lq1FQuWu/u5y1r1YfWZ5Vn/UXjgelHh+mt1cQniZ/F/+733WYv3yGv2fCB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2CYTDAAAA3AAAAA8AAAAAAAAAAAAA&#10;AAAAoQIAAGRycy9kb3ducmV2LnhtbFBLBQYAAAAABAAEAPkAAACRAwAAAAA=&#10;" strokecolor="black [3040]"/>
                      <v:line id="Straight Connector 115" o:spid="_x0000_s1031" style="position:absolute;visibility:visible;mso-wrap-style:square" from="0,12477" to="16097,12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h2icQAAADcAAAADwAAAGRycy9kb3ducmV2LnhtbESPzWrDMBCE74W8g9hAb43shoTGiRxC&#10;SWhpT83PfbE2trG1ciQlUd++KhR622Vmvp1draPpxY2cby0ryCcZCOLK6pZrBcfD7ukFhA/IGnvL&#10;pOCbPKzL0cMKC23v/EW3fahFgrAvUEETwlBI6auGDPqJHYiTdrbOYEirq6V2eE9w08vnLJtLgy2n&#10;Cw0O9NpQ1e2vJlHy08XIt26Bpw/36bbTeZzFi1KP47hZgggUw7/5L/2uU/18Br/PpAlk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OHaJxAAAANwAAAAPAAAAAAAAAAAA&#10;AAAAAKECAABkcnMvZG93bnJldi54bWxQSwUGAAAAAAQABAD5AAAAkgMAAAAA&#10;" strokecolor="black [3040]"/>
                    </v:group>
                  </w:pict>
                </mc:Fallback>
              </mc:AlternateContent>
            </w:r>
          </w:p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567B" w:rsidRDefault="0091567B" w:rsidP="0091567B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567B" w:rsidRDefault="0091567B" w:rsidP="0091567B">
            <w:pPr>
              <w:spacing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Hình vẽ trên có …. 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góc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nhọn.</w:t>
            </w:r>
          </w:p>
        </w:tc>
      </w:tr>
    </w:tbl>
    <w:p w:rsidR="006A018F" w:rsidRDefault="00B87E92" w:rsidP="00B87E9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87E92">
        <w:rPr>
          <w:rFonts w:ascii="Times New Roman" w:hAnsi="Times New Roman" w:cs="Times New Roman"/>
          <w:b/>
          <w:sz w:val="28"/>
          <w:szCs w:val="28"/>
        </w:rPr>
        <w:t>12.</w:t>
      </w:r>
      <w:r w:rsidRPr="00B87E92">
        <w:rPr>
          <w:rFonts w:ascii="Times New Roman" w:hAnsi="Times New Roman" w:cs="Times New Roman"/>
          <w:sz w:val="28"/>
          <w:szCs w:val="28"/>
        </w:rPr>
        <w:t xml:space="preserve"> </w:t>
      </w:r>
      <w:r w:rsidR="006A018F">
        <w:rPr>
          <w:rFonts w:ascii="Times New Roman" w:hAnsi="Times New Roman" w:cs="Times New Roman"/>
          <w:b/>
          <w:sz w:val="28"/>
          <w:szCs w:val="28"/>
        </w:rPr>
        <w:t>ĐỐ VUI</w:t>
      </w:r>
      <w:r w:rsidR="006A018F" w:rsidRPr="00B87E9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87E92" w:rsidRPr="00B87E92" w:rsidRDefault="006A018F" w:rsidP="00B87E9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87E92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858944" behindDoc="0" locked="0" layoutInCell="1" allowOverlap="1" wp14:anchorId="0FCC49F7" wp14:editId="2B3E3A09">
                <wp:simplePos x="0" y="0"/>
                <wp:positionH relativeFrom="column">
                  <wp:posOffset>2113915</wp:posOffset>
                </wp:positionH>
                <wp:positionV relativeFrom="paragraph">
                  <wp:posOffset>381635</wp:posOffset>
                </wp:positionV>
                <wp:extent cx="2190750" cy="610870"/>
                <wp:effectExtent l="0" t="0" r="19050" b="1778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90750" cy="610870"/>
                          <a:chOff x="0" y="0"/>
                          <a:chExt cx="3276600" cy="914400"/>
                        </a:xfrm>
                      </wpg:grpSpPr>
                      <wps:wsp>
                        <wps:cNvPr id="28" name="Rectangle 27"/>
                        <wps:cNvSpPr/>
                        <wps:spPr>
                          <a:xfrm flipV="1">
                            <a:off x="0" y="457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29" name="Rectangle 28"/>
                        <wps:cNvSpPr/>
                        <wps:spPr>
                          <a:xfrm flipV="1">
                            <a:off x="457200" y="457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0" name="Rectangle 29"/>
                        <wps:cNvSpPr/>
                        <wps:spPr>
                          <a:xfrm flipV="1">
                            <a:off x="914400" y="457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1" name="Rectangle 30"/>
                        <wps:cNvSpPr/>
                        <wps:spPr>
                          <a:xfrm flipV="1">
                            <a:off x="914400" y="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2" name="Rectangle 31"/>
                        <wps:cNvSpPr/>
                        <wps:spPr>
                          <a:xfrm flipV="1">
                            <a:off x="0" y="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3" name="Rectangle 32"/>
                        <wps:cNvSpPr/>
                        <wps:spPr>
                          <a:xfrm flipV="1">
                            <a:off x="1905000" y="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4" name="Rectangle 33"/>
                        <wps:cNvSpPr/>
                        <wps:spPr>
                          <a:xfrm flipV="1">
                            <a:off x="2362200" y="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5" name="Rectangle 34"/>
                        <wps:cNvSpPr/>
                        <wps:spPr>
                          <a:xfrm flipV="1">
                            <a:off x="2819400" y="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6" name="Rectangle 35"/>
                        <wps:cNvSpPr/>
                        <wps:spPr>
                          <a:xfrm flipV="1">
                            <a:off x="2362200" y="457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66.45pt;margin-top:30.05pt;width:172.5pt;height:48.1pt;z-index:251858944;mso-width-relative:margin;mso-height-relative:margin" coordsize="32766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">
                <v:rect id="Rectangle 27" o:spid="_x0000_s1027" style="position:absolute;top:457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lt3b8A&#10;AADbAAAADwAAAGRycy9kb3ducmV2LnhtbERPy4rCMBTdD/gP4QruxlRBGTpGGUVFceUD3N5p7jSt&#10;zU1pota/N8KAy8N5T2atrcSNGl84VjDoJyCIM6cLzhWcjqvPLxA+IGusHJOCB3mYTTsfE0y1u/Oe&#10;boeQixjCPkUFJoQ6ldJnhiz6vquJI/fnGoshwiaXusF7DLeVHCbJWFosODYYrGlhKLscrvZVYn/N&#10;sizP23x3uY7kcr4v161SvW778w0iUBve4n/3RisYxrHxS/wBcvo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SW3dvwAAANsAAAAPAAAAAAAAAAAAAAAAAJgCAABkcnMvZG93bnJl&#10;di54bWxQSwUGAAAAAAQABAD1AAAAhAMAAAAA&#10;" fillcolor="#365f91 [2404]" strokecolor="black [3213]" strokeweight="2pt"/>
                <v:rect id="Rectangle 28" o:spid="_x0000_s1028" style="position:absolute;left:4572;top:457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cE/8QA&#10;AADbAAAADwAAAGRycy9kb3ducmV2LnhtbESPQWvCQBSE7wX/w/KE3upGhVJTVxGhRbzYqtjrI/tM&#10;QrJvw+7TpP++Wyj0OMzMN8xyPbhW3SnE2rOB6SQDRVx4W3Np4Hx6e3oBFQXZYuuZDHxThPVq9LDE&#10;3PqeP+l+lFIlCMccDVQiXa51LCpyGCe+I07e1QeHkmQotQ3YJ7hr9SzLnrXDmtNChR1tKyqa480Z&#10;mPeHpmsuH+G2Ob8fZC9f091+bszjeNi8ghIa5D/8195ZA7MF/H5JP0C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HBP/EAAAA2wAAAA8AAAAAAAAAAAAAAAAAmAIAAGRycy9k&#10;b3ducmV2LnhtbFBLBQYAAAAABAAEAPUAAACJAwAAAAA=&#10;" fillcolor="#76923c [2406]" strokecolor="black [3213]" strokeweight="2pt"/>
                <v:rect id="Rectangle 29" o:spid="_x0000_s1029" style="position:absolute;left:9144;top:457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go78IA&#10;AADbAAAADwAAAGRycy9kb3ducmV2LnhtbERPTWsCMRC9C/0PYQRvmlVLka1RpCJ6sdhtaelt2EyT&#10;pZvJkkTd9tebQ6HHx/ternvXiguF2HhWMJ0UIIhrrxs2Ct5ed+MFiJiQNbaeScEPRViv7gZLLLW/&#10;8gtdqmREDuFYogKbUldKGWtLDuPEd8SZ+/LBYcowGKkDXnO4a+WsKB6kw4Zzg8WOnizV39XZKdju&#10;PvpgnjeL89EU97+nav7+afdKjYb95hFEoj79i//cB61gntfnL/kHy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OCjvwgAAANsAAAAPAAAAAAAAAAAAAAAAAJgCAABkcnMvZG93&#10;bnJldi54bWxQSwUGAAAAAAQABAD1AAAAhwMAAAAA&#10;" fillcolor="red" strokecolor="black [3213]" strokeweight="2pt"/>
                <v:rect id="Rectangle 30" o:spid="_x0000_s1030" style="position:absolute;left:914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pSncIA&#10;AADbAAAADwAAAGRycy9kb3ducmV2LnhtbESPS2sCMRSF9wX/Q7gFdzVjpSKjUWpRqbjyAW5vJ7eT&#10;GSc3wyTq+O+NILg8nMfHmcxaW4kLNb5wrKDfS0AQZ04XnCs47JcfIxA+IGusHJOCG3mYTTtvE0y1&#10;u/KWLruQizjCPkUFJoQ6ldJnhiz6nquJo/fvGoshyiaXusFrHLeV/EySobRYcCQYrOnHUHbane0D&#10;Yv/MoiyP63xzOn/JxXxbrlqluu/t9xhEoDa8ws/2r1Yw6MPjS/wBcn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qlKdwgAAANsAAAAPAAAAAAAAAAAAAAAAAJgCAABkcnMvZG93&#10;bnJldi54bWxQSwUGAAAAAAQABAD1AAAAhwMAAAAA&#10;" fillcolor="#365f91 [2404]" strokecolor="black [3213]" strokeweight="2pt"/>
                <v:rect id="Rectangle 31" o:spid="_x0000_s1031" style="position:absolute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YTA8UA&#10;AADbAAAADwAAAGRycy9kb3ducmV2LnhtbESPQWsCMRSE74X+h/AKvdVsVYpsjSIVsRdL3Ralt8fm&#10;NVm6eVmSqKu/vikUPA4z8w0znfeuFUcKsfGs4HFQgCCuvW7YKPj8WD1MQMSErLH1TArOFGE+u72Z&#10;Yqn9ibd0rJIRGcKxRAU2pa6UMtaWHMaB74iz9+2Dw5RlMFIHPGW4a+WwKJ6kw4bzgsWOXizVP9XB&#10;KViu9n0wb4vJYWOK8eW9Gu2+7Fqp+7t+8QwiUZ+u4f/2q1YwGsLfl/wD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phMDxQAAANsAAAAPAAAAAAAAAAAAAAAAAJgCAABkcnMv&#10;ZG93bnJldi54bWxQSwUGAAAAAAQABAD1AAAAigMAAAAA&#10;" fillcolor="red" strokecolor="black [3213]" strokeweight="2pt"/>
                <v:rect id="Rectangle 32" o:spid="_x0000_s1032" style="position:absolute;left:1905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q2mMUA&#10;AADbAAAADwAAAGRycy9kb3ducmV2LnhtbESPQUsDMRSE74L/ITyhN5u1K1LWpqUopb1Y7FYUb4/N&#10;M1ncvCxJ2q7++kYQehxm5htmthhcJ44UYutZwd24AEHceN2yUfC2X91OQcSErLHzTAp+KMJifn01&#10;w0r7E+/oWCcjMoRjhQpsSn0lZWwsOYxj3xNn78sHhynLYKQOeMpw18lJUTxIhy3nBYs9PVlqvuuD&#10;U/C8+hiC2S6nhxdT3P++1uX7p10rNboZlo8gEg3pEv5vb7SCsoS/L/kHyPk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6raYxQAAANsAAAAPAAAAAAAAAAAAAAAAAJgCAABkcnMv&#10;ZG93bnJldi54bWxQSwUGAAAAAAQABAD1AAAAigMAAAAA&#10;" fillcolor="red" strokecolor="black [3213]" strokeweight="2pt"/>
                <v:rect id="Rectangle 33" o:spid="_x0000_s1033" style="position:absolute;left:2362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3xBcMA&#10;AADbAAAADwAAAGRycy9kb3ducmV2LnhtbESPX2vCMBTF3wW/Q7jC3jR1c2PUpuKGE8eedANfr821&#10;aW1uShO1fvtFGOzxcP78ONmit424UOcrxwqmkwQEceF0xaWCn++P8SsIH5A1No5JwY08LPLhIMNU&#10;uytv6bILpYgj7FNUYEJoUyl9Yciin7iWOHpH11kMUXal1B1e47ht5GOSvEiLFUeCwZbeDRWn3dne&#10;IfZgVnW9/yy/TudnuXrb1uteqYdRv5yDCNSH//Bfe6MVPM3g/iX+AJn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3xBcMAAADbAAAADwAAAAAAAAAAAAAAAACYAgAAZHJzL2Rv&#10;d25yZXYueG1sUEsFBgAAAAAEAAQA9QAAAIgDAAAAAA==&#10;" fillcolor="#365f91 [2404]" strokecolor="black [3213]" strokeweight="2pt"/>
                <v:rect id="Rectangle 34" o:spid="_x0000_s1034" style="position:absolute;left:2819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FUnsIA&#10;AADbAAAADwAAAGRycy9kb3ducmV2LnhtbESPX2vCMBTF34V9h3AHvmmqokg1ihsqjj3pBr5em2vT&#10;2tyUJmr37RdB8PFw/vw482VrK3GjxheOFQz6CQjizOmCcwW/P5veFIQPyBorx6TgjzwsF2+dOaba&#10;3XlPt0PIRRxhn6ICE0KdSukzQxZ939XE0Tu7xmKIssmlbvAex20lh0kykRYLjgSDNX0ayi6Hq31A&#10;7Mmsy/L4lX9frmO5/tiX21ap7nu7moEI1IZX+NneaQWjMTy+xB8gF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kVSewgAAANsAAAAPAAAAAAAAAAAAAAAAAJgCAABkcnMvZG93&#10;bnJldi54bWxQSwUGAAAAAAQABAD1AAAAhwMAAAAA&#10;" fillcolor="#365f91 [2404]" strokecolor="black [3213]" strokeweight="2pt"/>
                <v:rect id="Rectangle 35" o:spid="_x0000_s1035" style="position:absolute;left:23622;top:457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EGUMMA&#10;AADbAAAADwAAAGRycy9kb3ducmV2LnhtbESPzWrDMBCE74W+g9hCb42cBkJxo4RQaAm55M+k18Xa&#10;2sbWykib2H37KhDocZj5ZpjFanSdulKIjWcD00kGirj0tuHKQHH6fHkDFQXZYueZDPxShNXy8WGB&#10;ufUDH+h6lEqlEo45GqhF+lzrWNbkME58T5y8Hx8cSpKh0jbgkMpdp1+zbK4dNpwWauzpo6ayPV6c&#10;gdmwa/v2vA+XdfG1k618TzfbmTHPT+P6HZTQKP/hO72xiZvD7Uv6AXr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4EGUMMAAADbAAAADwAAAAAAAAAAAAAAAACYAgAAZHJzL2Rv&#10;d25yZXYueG1sUEsFBgAAAAAEAAQA9QAAAIgDAAAAAA==&#10;" fillcolor="#76923c [2406]" strokecolor="black [3213]" strokeweight="2pt"/>
              </v:group>
            </w:pict>
          </mc:Fallback>
        </mc:AlternateContent>
      </w:r>
      <w:proofErr w:type="gramStart"/>
      <w:r w:rsidR="00B87E92" w:rsidRPr="00B87E92">
        <w:rPr>
          <w:rFonts w:ascii="Times New Roman" w:hAnsi="Times New Roman" w:cs="Times New Roman"/>
          <w:sz w:val="28"/>
          <w:szCs w:val="28"/>
        </w:rPr>
        <w:t>An</w:t>
      </w:r>
      <w:proofErr w:type="gramEnd"/>
      <w:r w:rsidR="00B87E92" w:rsidRPr="00B87E92">
        <w:rPr>
          <w:rFonts w:ascii="Times New Roman" w:hAnsi="Times New Roman" w:cs="Times New Roman"/>
          <w:sz w:val="28"/>
          <w:szCs w:val="28"/>
        </w:rPr>
        <w:t xml:space="preserve"> có 2 miếng ghép hình chữ U và T.</w:t>
      </w:r>
    </w:p>
    <w:p w:rsidR="008C2E58" w:rsidRDefault="008C2E58" w:rsidP="0091567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B87E92" w:rsidRDefault="00B87E92" w:rsidP="00B87E9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B87E92" w:rsidRPr="00B87E92" w:rsidRDefault="00B87E92" w:rsidP="00B87E9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B87E92">
        <w:rPr>
          <w:rFonts w:ascii="Times New Roman" w:hAnsi="Times New Roman" w:cs="Times New Roman"/>
          <w:sz w:val="28"/>
          <w:szCs w:val="28"/>
        </w:rPr>
        <w:t xml:space="preserve">Hỏi khi ghép 2 miếng ghép đó thì ta có </w:t>
      </w:r>
      <w:proofErr w:type="gramStart"/>
      <w:r w:rsidRPr="00B87E92">
        <w:rPr>
          <w:rFonts w:ascii="Times New Roman" w:hAnsi="Times New Roman" w:cs="Times New Roman"/>
          <w:sz w:val="28"/>
          <w:szCs w:val="28"/>
        </w:rPr>
        <w:t>thu</w:t>
      </w:r>
      <w:proofErr w:type="gramEnd"/>
      <w:r w:rsidRPr="00B87E92">
        <w:rPr>
          <w:rFonts w:ascii="Times New Roman" w:hAnsi="Times New Roman" w:cs="Times New Roman"/>
          <w:sz w:val="28"/>
          <w:szCs w:val="28"/>
        </w:rPr>
        <w:t xml:space="preserve"> được hình nào dưới đây? </w:t>
      </w:r>
      <w:proofErr w:type="gramStart"/>
      <w:r w:rsidRPr="00B87E92">
        <w:rPr>
          <w:rFonts w:ascii="Times New Roman" w:hAnsi="Times New Roman" w:cs="Times New Roman"/>
          <w:sz w:val="28"/>
          <w:szCs w:val="28"/>
        </w:rPr>
        <w:t>Có thể xoay các miếng ghép nhưng không được lật.</w:t>
      </w:r>
      <w:proofErr w:type="gramEnd"/>
    </w:p>
    <w:p w:rsidR="008209B9" w:rsidRDefault="00B87E92" w:rsidP="00C37DF6">
      <w:pPr>
        <w:spacing w:after="0" w:line="400" w:lineRule="exact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900928" behindDoc="0" locked="0" layoutInCell="1" allowOverlap="1" wp14:anchorId="3E28CC52" wp14:editId="3E333091">
                <wp:simplePos x="0" y="0"/>
                <wp:positionH relativeFrom="column">
                  <wp:posOffset>313690</wp:posOffset>
                </wp:positionH>
                <wp:positionV relativeFrom="paragraph">
                  <wp:posOffset>52319</wp:posOffset>
                </wp:positionV>
                <wp:extent cx="5581650" cy="1174755"/>
                <wp:effectExtent l="0" t="0" r="19050" b="25400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1650" cy="1174755"/>
                          <a:chOff x="56827" y="-7"/>
                          <a:chExt cx="8325173" cy="1752607"/>
                        </a:xfrm>
                      </wpg:grpSpPr>
                      <wps:wsp>
                        <wps:cNvPr id="67" name="Rectangle 66"/>
                        <wps:cNvSpPr/>
                        <wps:spPr>
                          <a:xfrm flipV="1">
                            <a:off x="48006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68" name="Rectangle 67"/>
                        <wps:cNvSpPr/>
                        <wps:spPr>
                          <a:xfrm flipV="1">
                            <a:off x="52578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69" name="Rectangle 68"/>
                        <wps:cNvSpPr/>
                        <wps:spPr>
                          <a:xfrm flipV="1">
                            <a:off x="57150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70" name="Rectangle 69"/>
                        <wps:cNvSpPr/>
                        <wps:spPr>
                          <a:xfrm flipV="1">
                            <a:off x="48006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71" name="Rectangle 70"/>
                        <wps:cNvSpPr/>
                        <wps:spPr>
                          <a:xfrm flipV="1">
                            <a:off x="57150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72" name="Rectangle 71"/>
                        <wps:cNvSpPr/>
                        <wps:spPr>
                          <a:xfrm flipV="1">
                            <a:off x="52578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73" name="Rectangle 72"/>
                        <wps:cNvSpPr/>
                        <wps:spPr>
                          <a:xfrm flipV="1">
                            <a:off x="57150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74" name="Rectangle 73"/>
                        <wps:cNvSpPr/>
                        <wps:spPr>
                          <a:xfrm flipV="1">
                            <a:off x="52578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" name="Rectangle 74"/>
                        <wps:cNvSpPr/>
                        <wps:spPr>
                          <a:xfrm flipV="1">
                            <a:off x="48006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80" name="Rectangle 79"/>
                        <wps:cNvSpPr/>
                        <wps:spPr>
                          <a:xfrm flipV="1">
                            <a:off x="70104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81" name="Rectangle 80"/>
                        <wps:cNvSpPr/>
                        <wps:spPr>
                          <a:xfrm flipV="1">
                            <a:off x="74676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82" name="Rectangle 81"/>
                        <wps:cNvSpPr/>
                        <wps:spPr>
                          <a:xfrm flipV="1">
                            <a:off x="79248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83" name="Rectangle 82"/>
                        <wps:cNvSpPr/>
                        <wps:spPr>
                          <a:xfrm flipV="1">
                            <a:off x="70104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84" name="Rectangle 83"/>
                        <wps:cNvSpPr/>
                        <wps:spPr>
                          <a:xfrm flipV="1">
                            <a:off x="79248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85" name="Rectangle 84"/>
                        <wps:cNvSpPr/>
                        <wps:spPr>
                          <a:xfrm flipV="1">
                            <a:off x="74676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86" name="Rectangle 85"/>
                        <wps:cNvSpPr/>
                        <wps:spPr>
                          <a:xfrm flipV="1">
                            <a:off x="79248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87" name="Rectangle 86"/>
                        <wps:cNvSpPr/>
                        <wps:spPr>
                          <a:xfrm flipV="1">
                            <a:off x="74676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88" name="Rectangle 87"/>
                        <wps:cNvSpPr/>
                        <wps:spPr>
                          <a:xfrm flipV="1">
                            <a:off x="70104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89" name="Rectangle 88"/>
                        <wps:cNvSpPr/>
                        <wps:spPr>
                          <a:xfrm flipV="1">
                            <a:off x="26670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90" name="Rectangle 89"/>
                        <wps:cNvSpPr/>
                        <wps:spPr>
                          <a:xfrm flipV="1">
                            <a:off x="31242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91" name="Rectangle 90"/>
                        <wps:cNvSpPr/>
                        <wps:spPr>
                          <a:xfrm flipV="1">
                            <a:off x="35814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92" name="Rectangle 91"/>
                        <wps:cNvSpPr/>
                        <wps:spPr>
                          <a:xfrm flipV="1">
                            <a:off x="26670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93" name="Rectangle 92"/>
                        <wps:cNvSpPr/>
                        <wps:spPr>
                          <a:xfrm flipV="1">
                            <a:off x="35814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94" name="Rectangle 93"/>
                        <wps:cNvSpPr/>
                        <wps:spPr>
                          <a:xfrm flipV="1">
                            <a:off x="31242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95" name="Rectangle 94"/>
                        <wps:cNvSpPr/>
                        <wps:spPr>
                          <a:xfrm flipV="1">
                            <a:off x="35814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4" name="Rectangle 95"/>
                        <wps:cNvSpPr/>
                        <wps:spPr>
                          <a:xfrm flipV="1">
                            <a:off x="31242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5" name="Rectangle 96"/>
                        <wps:cNvSpPr/>
                        <wps:spPr>
                          <a:xfrm flipV="1">
                            <a:off x="26670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0" name="Rectangle 97"/>
                        <wps:cNvSpPr/>
                        <wps:spPr>
                          <a:xfrm flipV="1">
                            <a:off x="4572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1" name="Rectangle 98"/>
                        <wps:cNvSpPr/>
                        <wps:spPr>
                          <a:xfrm flipV="1">
                            <a:off x="9144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2" name="Rectangle 99"/>
                        <wps:cNvSpPr/>
                        <wps:spPr>
                          <a:xfrm flipV="1">
                            <a:off x="1371600" y="129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3" name="Rectangle 100"/>
                        <wps:cNvSpPr/>
                        <wps:spPr>
                          <a:xfrm flipV="1">
                            <a:off x="4572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4" name="Rectangle 101"/>
                        <wps:cNvSpPr/>
                        <wps:spPr>
                          <a:xfrm flipV="1">
                            <a:off x="13716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5" name="Rectangle 102"/>
                        <wps:cNvSpPr/>
                        <wps:spPr>
                          <a:xfrm flipV="1">
                            <a:off x="9144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6" name="Rectangle 103"/>
                        <wps:cNvSpPr/>
                        <wps:spPr>
                          <a:xfrm flipV="1">
                            <a:off x="1371600" y="38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7" name="Rectangle 104"/>
                        <wps:cNvSpPr/>
                        <wps:spPr>
                          <a:xfrm flipV="1">
                            <a:off x="9144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8" name="Rectangle 105"/>
                        <wps:cNvSpPr/>
                        <wps:spPr>
                          <a:xfrm flipV="1">
                            <a:off x="457200" y="83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19" name="TextBox 109"/>
                        <wps:cNvSpPr txBox="1"/>
                        <wps:spPr>
                          <a:xfrm>
                            <a:off x="56827" y="42594"/>
                            <a:ext cx="457200" cy="59415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87E92" w:rsidRDefault="00B87E92" w:rsidP="00B87E92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A.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" name="TextBox 111"/>
                        <wps:cNvSpPr txBox="1"/>
                        <wps:spPr>
                          <a:xfrm>
                            <a:off x="2284708" y="14197"/>
                            <a:ext cx="457200" cy="73838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87E92" w:rsidRDefault="00B87E92" w:rsidP="00B87E92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B.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1" name="TextBox 112"/>
                        <wps:cNvSpPr txBox="1"/>
                        <wps:spPr>
                          <a:xfrm>
                            <a:off x="4343400" y="-7"/>
                            <a:ext cx="457200" cy="5251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87E92" w:rsidRDefault="00B87E92" w:rsidP="00B87E92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C.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2" name="TextBox 113"/>
                        <wps:cNvSpPr txBox="1"/>
                        <wps:spPr>
                          <a:xfrm>
                            <a:off x="6553200" y="-7"/>
                            <a:ext cx="457200" cy="52515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B87E92" w:rsidRDefault="00B87E92" w:rsidP="00B87E92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D.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3" o:spid="_x0000_s1058" style="position:absolute;left:0;text-align:left;margin-left:24.7pt;margin-top:4.1pt;width:439.5pt;height:92.5pt;z-index:251900928;mso-width-relative:margin;mso-height-relative:margin" coordorigin="568" coordsize="83251,17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">
                <v:rect id="Rectangle 66" o:spid="_x0000_s1059" style="position:absolute;left:48006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KfhsYA&#10;AADbAAAADwAAAGRycy9kb3ducmV2LnhtbESPQUsDMRSE74L/ITyhN5vVSlvWpqVYSr0oui0tvT02&#10;z2Rx87Ikabv6640geBxm5htmtuhdK84UYuNZwd2wAEFce92wUbDbrm+nIGJC1th6JgVfFGExv76a&#10;Yan9hd/pXCUjMoRjiQpsSl0pZawtOYxD3xFn78MHhynLYKQOeMlw18r7ohhLhw3nBYsdPVmqP6uT&#10;U7BaH/pgXpfT04spHr7fqtH+aDdKDW765SOIRH36D/+1n7WC8QR+v+Qf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2KfhsYAAADbAAAADwAAAAAAAAAAAAAAAACYAgAAZHJz&#10;L2Rvd25yZXYueG1sUEsFBgAAAAAEAAQA9QAAAIsDAAAAAA==&#10;" fillcolor="red" strokecolor="black [3213]" strokeweight="2pt"/>
                <v:rect id="Rectangle 67" o:spid="_x0000_s1060" style="position:absolute;left:52578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EYpMAA&#10;AADbAAAADwAAAGRycy9kb3ducmV2LnhtbERPTWvCQBC9F/oflil4qxsVpKSuIoWKeNGqtNchO01C&#10;srNhdzTx37sHwePjfS9Wg2vVlUKsPRuYjDNQxIW3NZcGzqfv9w9QUZAttp7JwI0irJavLwvMre/5&#10;h65HKVUK4ZijgUqky7WORUUO49h3xIn798GhJBhKbQP2Kdy1epplc+2w5tRQYUdfFRXN8eIMzPp9&#10;0zW/h3BZnzd72cnfZLubGTN6G9afoIQGeYof7q01ME9j05f0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uEYpMAAAADbAAAADwAAAAAAAAAAAAAAAACYAgAAZHJzL2Rvd25y&#10;ZXYueG1sUEsFBgAAAAAEAAQA9QAAAIUDAAAAAA==&#10;" fillcolor="#76923c [2406]" strokecolor="black [3213]" strokeweight="2pt"/>
                <v:rect id="Rectangle 68" o:spid="_x0000_s1061" style="position:absolute;left:57150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Gub8YA&#10;AADbAAAADwAAAGRycy9kb3ducmV2LnhtbESPQUsDMRSE7wX/Q3hCb21WK6WuTUtRil4sdZUWb4/N&#10;M1ncvCxJ2q7+eiMUehxm5htmvuxdK44UYuNZwc24AEFce92wUfDxvh7NQMSErLH1TAp+KMJycTWY&#10;Y6n9id/oWCUjMoRjiQpsSl0pZawtOYxj3xFn78sHhynLYKQOeMpw18rbophKhw3nBYsdPVqqv6uD&#10;U/C03vfBbFazw6sp7n631WT3aZ+VGl73qwcQifp0CZ/bL1rB9B7+v+QfI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bGub8YAAADbAAAADwAAAAAAAAAAAAAAAACYAgAAZHJz&#10;L2Rvd25yZXYueG1sUEsFBgAAAAAEAAQA9QAAAIsDAAAAAA==&#10;" fillcolor="red" strokecolor="black [3213]" strokeweight="2pt"/>
                <v:rect id="Rectangle 69" o:spid="_x0000_s1062" style="position:absolute;left:48006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xOxsEA&#10;AADbAAAADwAAAGRycy9kb3ducmV2LnhtbERPW2vCMBR+H/gfwhF8m6kDt1FNi4obkz15AV+PzbFp&#10;bU5KE7X792Yw2OPHd5/nvW3EjTpfOVYwGScgiAunKy4VHPYfz+8gfEDW2DgmBT/kIc8GT3NMtbvz&#10;lm67UIoYwj5FBSaENpXSF4Ys+rFriSN3dp3FEGFXSt3hPYbbRr4kyau0WHFsMNjSylBx2V3tb4k9&#10;mXVdHzfl9+U6levltv7slRoN+8UMRKA+/Iv/3F9awVtcH7/EHyC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MTsbBAAAA2wAAAA8AAAAAAAAAAAAAAAAAmAIAAGRycy9kb3du&#10;cmV2LnhtbFBLBQYAAAAABAAEAPUAAACGAwAAAAA=&#10;" fillcolor="#365f91 [2404]" strokecolor="black [3213]" strokeweight="2pt"/>
                <v:rect id="Rectangle 70" o:spid="_x0000_s1063" style="position:absolute;left:57150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DrXcIA&#10;AADbAAAADwAAAGRycy9kb3ducmV2LnhtbESPS2sCMRSF9wX/Q7gFdzVjwSqjUWpRqbjyAW5vJ7eT&#10;GSc3wyTq+O+NILg8nMfHmcxaW4kLNb5wrKDfS0AQZ04XnCs47JcfIxA+IGusHJOCG3mYTTtvE0y1&#10;u/KWLruQizjCPkUFJoQ6ldJnhiz6nquJo/fvGoshyiaXusFrHLeV/EySL2mx4EgwWNOPoey0O9sH&#10;xP6ZRVke1/nmdB7IxXxbrlqluu/t9xhEoDa8ws/2r1Yw7MPjS/wBcn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wOtdwgAAANsAAAAPAAAAAAAAAAAAAAAAAJgCAABkcnMvZG93&#10;bnJldi54bWxQSwUGAAAAAAQABAD1AAAAhwMAAAAA&#10;" fillcolor="#365f91 [2404]" strokecolor="black [3213]" strokeweight="2pt"/>
                <v:rect id="Rectangle 71" o:spid="_x0000_s1064" style="position:absolute;left:52578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J1KsMA&#10;AADbAAAADwAAAGRycy9kb3ducmV2LnhtbESPS2vCQBSF94L/YbiCO51UqC3RSahixdKVD3B7m7nN&#10;JGbuhMyo6b/vCIUuD+fxcZZ5bxtxo85XjhU8TRMQxIXTFZcKTsf3ySsIH5A1No5JwQ95yLPhYImp&#10;dnfe0+0QShFH2KeowITQplL6wpBFP3UtcfS+XWcxRNmVUnd4j+O2kbMkmUuLFUeCwZbWhorL4Wof&#10;EPtlNnV9/ig/L9dnuVnt622v1HjUvy1ABOrDf/ivvdMKXmbw+BJ/gM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xJ1KsMAAADbAAAADwAAAAAAAAAAAAAAAACYAgAAZHJzL2Rv&#10;d25yZXYueG1sUEsFBgAAAAAEAAQA9QAAAIgDAAAAAA==&#10;" fillcolor="#365f91 [2404]" strokecolor="black [3213]" strokeweight="2pt"/>
                <v:rect id="Rectangle 72" o:spid="_x0000_s1065" style="position:absolute;left:57150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APWMYA&#10;AADbAAAADwAAAGRycy9kb3ducmV2LnhtbESPQUsDMRSE70L/Q3hCbzarFVvWpqVYil4U3ZaW3h6b&#10;Z7J087Ikabv6640geBxm5htmtuhdK84UYuNZwe2oAEFce92wUbDdrG+mIGJC1th6JgVfFGExH1zN&#10;sNT+wh90rpIRGcKxRAU2pa6UMtaWHMaR74iz9+mDw5RlMFIHvGS4a+VdUTxIhw3nBYsdPVmqj9XJ&#10;KVit930wb8vp6dUU99/v1Xh3sM9KDa/75SOIRH36D/+1X7SCyRh+v+Qf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YAPWMYAAADbAAAADwAAAAAAAAAAAAAAAACYAgAAZHJz&#10;L2Rvd25yZXYueG1sUEsFBgAAAAAEAAQA9QAAAIsDAAAAAA==&#10;" fillcolor="red" strokecolor="black [3213]" strokeweight="2pt"/>
                <v:rect id="Rectangle 73" o:spid="_x0000_s1066" style="position:absolute;left:52578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WEfMUA&#10;AADbAAAADwAAAGRycy9kb3ducmV2LnhtbESPzWrDMBCE74W+g9hAb42cpjTFiRJCoSXkkuaH5rpY&#10;G9vYWhlpE7tvXxUKPQ4z8w2zWA2uVTcKsfZsYDLOQBEX3tZcGjgd3x9fQUVBtth6JgPfFGG1vL9b&#10;YG59z3u6HaRUCcIxRwOVSJdrHYuKHMax74iTd/HBoSQZSm0D9gnuWv2UZS/aYc1pocKO3ioqmsPV&#10;GZj2u6Zrvj7DdX362MlWzpPNdmrMw2hYz0EJDfIf/mtvrIHZM/x+ST9A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dYR8xQAAANsAAAAPAAAAAAAAAAAAAAAAAJgCAABkcnMv&#10;ZG93bnJldi54bWxQSwUGAAAAAAQABAD1AAAAigMAAAAA&#10;" fillcolor="#76923c [2406]" strokecolor="black [3213]" strokeweight="2pt"/>
                <v:rect id="Rectangle 74" o:spid="_x0000_s1067" style="position:absolute;left:48006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M/csEA&#10;AADaAAAADwAAAGRycy9kb3ducmV2LnhtbESPX2vCMBTF3wW/Q7iCb5o6mUg1yhwqG3tSB3u9NndN&#10;a3NTmqj12xtB8PFw/vw482VrK3GhxheOFYyGCQjizOmCcwW/h81gCsIHZI2VY1JwIw/LRbczx1S7&#10;K+/osg+5iCPsU1RgQqhTKX1myKIfupo4ev+usRiibHKpG7zGcVvJtySZSIsFR4LBmj4NZaf92T4g&#10;9mjWZfn3nf+czu9yvdqV21apfq/9mIEI1IZX+Nn+0grG8LgSb4Bc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zP3LBAAAA2gAAAA8AAAAAAAAAAAAAAAAAmAIAAGRycy9kb3du&#10;cmV2LnhtbFBLBQYAAAAABAAEAPUAAACGAwAAAAA=&#10;" fillcolor="#365f91 [2404]" strokecolor="black [3213]" strokeweight="2pt"/>
                <v:rect id="Rectangle 79" o:spid="_x0000_s1068" style="position:absolute;left:70104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fhCMMA&#10;AADbAAAADwAAAGRycy9kb3ducmV2LnhtbERPTWsCMRC9F/ofwhS81ay1lGU1irRIe2mpqyi9DZtp&#10;sriZLEnUbX99cyh4fLzv+XJwnThTiK1nBZNxAYK48bplo2C3Xd+XIGJC1th5JgU/FGG5uL2ZY6X9&#10;hTd0rpMROYRjhQpsSn0lZWwsOYxj3xNn7tsHhynDYKQOeMnhrpMPRfEkHbacGyz29GypOdYnp+Bl&#10;fRiC+ViVp3dTPP5+1tP9l31VanQ3rGYgEg3pKv53v2kFZV6fv+QfI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IfhCMMAAADbAAAADwAAAAAAAAAAAAAAAACYAgAAZHJzL2Rv&#10;d25yZXYueG1sUEsFBgAAAAAEAAQA9QAAAIgDAAAAAA==&#10;" fillcolor="red" strokecolor="black [3213]" strokeweight="2pt"/>
                <v:rect id="Rectangle 80" o:spid="_x0000_s1069" style="position:absolute;left:74676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dXw8QA&#10;AADbAAAADwAAAGRycy9kb3ducmV2LnhtbESPQWvCQBSE7wX/w/KE3uomFYqkriKCIl5srbTXR/aZ&#10;hGTfht2nSf99t1DocZiZb5jlenSdulOIjWcD+SwDRVx623Bl4PKxe1qAioJssfNMBr4pwno1eVhi&#10;Yf3A73Q/S6UShGOBBmqRvtA6ljU5jDPfEyfv6oNDSTJU2gYcEtx1+jnLXrTDhtNCjT1tayrb880Z&#10;mA+ntm8/38Jtc9mf5Chf+eE4N+ZxOm5eQQmN8h/+ax+sgUUOv1/SD9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XV8PEAAAA2wAAAA8AAAAAAAAAAAAAAAAAmAIAAGRycy9k&#10;b3ducmV2LnhtbFBLBQYAAAAABAAEAPUAAACJAwAAAAA=&#10;" fillcolor="#76923c [2406]" strokecolor="black [3213]" strokeweight="2pt"/>
                <v:rect id="Rectangle 81" o:spid="_x0000_s1070" style="position:absolute;left:79248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cFDcEA&#10;AADbAAAADwAAAGRycy9kb3ducmV2LnhtbESPzYrCMBSF98K8Q7gD7jRVcJBqFB0cUVypA7O9Ntem&#10;tbkpTdT69hNBcHk4Px9nOm9tJW7U+MKxgkE/AUGcOV1wruD3+NMbg/ABWWPlmBQ8yMN89tGZYqrd&#10;nfd0O4RcxBH2KSowIdSplD4zZNH3XU0cvbNrLIYom1zqBu9x3FZymCRf0mLBkWCwpm9D2eVwtU+I&#10;PZlVWf5t893lOpKr5b5ct0p1P9vFBESgNrzDr/ZGKxgP4fkl/gA5+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HBQ3BAAAA2wAAAA8AAAAAAAAAAAAAAAAAmAIAAGRycy9kb3du&#10;cmV2LnhtbFBLBQYAAAAABAAEAPUAAACGAwAAAAA=&#10;" fillcolor="#365f91 [2404]" strokecolor="black [3213]" strokeweight="2pt"/>
                <v:rect id="Rectangle 82" o:spid="_x0000_s1071" style="position:absolute;left:70104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uglsIA&#10;AADbAAAADwAAAGRycy9kb3ducmV2LnhtbESPX2vCMBTF34V9h3AHvmmqokg1ihsqDp90A1+vzbVp&#10;bW5KE7V++0UY7PFw/vw482VrK3GnxheOFQz6CQjizOmCcwU/35veFIQPyBorx6TgSR6Wi7fOHFPt&#10;Hnyg+zHkIo6wT1GBCaFOpfSZIYu+72ri6F1cYzFE2eRSN/iI47aSwySZSIsFR4LBmj4NZdfjzb4g&#10;9mzWZXn6yvfX21iuPw7ltlWq+96uZiACteE//NfeaQXTEby+xB8gF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i6CWwgAAANsAAAAPAAAAAAAAAAAAAAAAAJgCAABkcnMvZG93&#10;bnJldi54bWxQSwUGAAAAAAQABAD1AAAAhwMAAAAA&#10;" fillcolor="#365f91 [2404]" strokecolor="black [3213]" strokeweight="2pt"/>
                <v:rect id="Rectangle 83" o:spid="_x0000_s1072" style="position:absolute;left:79248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znC8UA&#10;AADbAAAADwAAAGRycy9kb3ducmV2LnhtbESPQUsDMRSE74L/ITyhN5vVlrKsTUtRil4sdiuKt8fm&#10;mSxuXpYkbVd/fSMUehxm5htmvhxcJw4UYutZwd24AEHceN2yUfC+W9+WIGJC1th5JgW/FGG5uL6a&#10;Y6X9kbd0qJMRGcKxQgU2pb6SMjaWHMax74mz9+2Dw5RlMFIHPGa46+R9Ucykw5bzgsWeHi01P/Xe&#10;KXhafw7BbFbl/tUU07+3evLxZZ+VGt0MqwcQiYZ0CZ/bL1pBOYX/L/kHyMUJ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vOcLxQAAANsAAAAPAAAAAAAAAAAAAAAAAJgCAABkcnMv&#10;ZG93bnJldi54bWxQSwUGAAAAAAQABAD1AAAAigMAAAAA&#10;" fillcolor="red" strokecolor="black [3213]" strokeweight="2pt"/>
                <v:rect id="Rectangle 84" o:spid="_x0000_s1073" style="position:absolute;left:74676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xRwMQA&#10;AADbAAAADwAAAGRycy9kb3ducmV2LnhtbESPQWvCQBSE74X+h+UVeqsblRZJXUUERbzYquj1kX1N&#10;QrJvw+7TpP++Wyj0OMzMN8x8ObhW3SnE2rOB8SgDRVx4W3Np4HzavMxARUG22HomA98UYbl4fJhj&#10;bn3Pn3Q/SqkShGOOBiqRLtc6FhU5jCPfESfvyweHkmQotQ3YJ7hr9STL3rTDmtNChR2tKyqa480Z&#10;mPaHpmsuH+G2Om8PspfreLefGvP8NKzeQQkN8h/+a++sgdkr/H5JP0A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sUcDEAAAA2wAAAA8AAAAAAAAAAAAAAAAAmAIAAGRycy9k&#10;b3ducmV2LnhtbFBLBQYAAAAABAAEAPUAAACJAwAAAAA=&#10;" fillcolor="#76923c [2406]" strokecolor="black [3213]" strokeweight="2pt"/>
                <v:rect id="Rectangle 85" o:spid="_x0000_s1074" style="position:absolute;left:79248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wDDsMA&#10;AADbAAAADwAAAGRycy9kb3ducmV2LnhtbESPX2vCMBTF3wf7DuEO9jbTCROpRnHixoZPdoKv1+ba&#10;tDY3JYnaffulIOzxcP78OPNlb1txJR9qxwpeRxkI4tLpmisF+5+PlymIEJE1to5JwS8FWC4eH+aY&#10;a3fjHV2LWIk0wiFHBSbGLpcylIYshpHriJN3ct5iTNJXUnu8pXHbynGWTaTFmhPBYEdrQ+W5uNgB&#10;Yo9m0zSH72p7vrzJzfuu+eyVen7qVzMQkfr4H763v7SC6QSGL+k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wDDsMAAADbAAAADwAAAAAAAAAAAAAAAACYAgAAZHJzL2Rv&#10;d25yZXYueG1sUEsFBgAAAAAEAAQA9QAAAIgDAAAAAA==&#10;" fillcolor="#365f91 [2404]" strokecolor="black [3213]" strokeweight="2pt"/>
                <v:rect id="Rectangle 86" o:spid="_x0000_s1075" style="position:absolute;left:74676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CmlcIA&#10;AADbAAAADwAAAGRycy9kb3ducmV2LnhtbESPS2sCMRSF90L/Q7gFd5pR8MFoFFtULK60BbfXyXUy&#10;4+RmmEQd/30jFLo8nMfHmS9bW4k7Nb5wrGDQT0AQZ04XnCv4+d70piB8QNZYOSYFT/KwXLx15phq&#10;9+AD3Y8hF3GEfYoKTAh1KqXPDFn0fVcTR+/iGoshyiaXusFHHLeVHCbJWFosOBIM1vRpKLseb/YF&#10;sWezLsvTV76/3kZy/XEot61S3fd2NQMRqA3/4b/2TiuYTuD1Jf4Au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sKaVwgAAANsAAAAPAAAAAAAAAAAAAAAAAJgCAABkcnMvZG93&#10;bnJldi54bWxQSwUGAAAAAAQABAD1AAAAhwMAAAAA&#10;" fillcolor="#365f91 [2404]" strokecolor="black [3213]" strokeweight="2pt"/>
                <v:rect id="Rectangle 87" o:spid="_x0000_s1076" style="position:absolute;left:70104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HtDsMA&#10;AADbAAAADwAAAGRycy9kb3ducmV2LnhtbERPTWsCMRC9F/ofwhS81ay1lGU1irRIe2mpqyi9DZtp&#10;sriZLEnUbX99cyh4fLzv+XJwnThTiK1nBZNxAYK48bplo2C3Xd+XIGJC1th5JgU/FGG5uL2ZY6X9&#10;hTd0rpMROYRjhQpsSn0lZWwsOYxj3xNn7tsHhynDYKQOeMnhrpMPRfEkHbacGyz29GypOdYnp+Bl&#10;fRiC+ViVp3dTPP5+1tP9l31VanQ3rGYgEg3pKv53v2kFZR6bv+QfI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HtDsMAAADbAAAADwAAAAAAAAAAAAAAAACYAgAAZHJzL2Rv&#10;d25yZXYueG1sUEsFBgAAAAAEAAQA9QAAAIgDAAAAAA==&#10;" fillcolor="red" strokecolor="black [3213]" strokeweight="2pt"/>
                <v:rect id="Rectangle 88" o:spid="_x0000_s1077" style="position:absolute;left:26670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1IlcYA&#10;AADbAAAADwAAAGRycy9kb3ducmV2LnhtbESPQUsDMRSE74L/ITzBm81aS1nXpqVUir0odRXF22Pz&#10;TBY3L0uStmt/fSMUPA4z8w0zWwyuE3sKsfWs4HZUgCBuvG7ZKHh/W9+UIGJC1th5JgW/FGExv7yY&#10;YaX9gV9pXycjMoRjhQpsSn0lZWwsOYwj3xNn79sHhynLYKQOeMhw18lxUUylw5bzgsWeVpaan3rn&#10;FDyuP4dgXpbl7tkUk+O2vvv4sk9KXV8NywcQiYb0Hz63N1pBeQ9/X/IPkPMT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b1IlcYAAADbAAAADwAAAAAAAAAAAAAAAACYAgAAZHJz&#10;L2Rvd25yZXYueG1sUEsFBgAAAAAEAAQA9QAAAIsDAAAAAA==&#10;" fillcolor="red" strokecolor="black [3213]" strokeweight="2pt"/>
                <v:rect id="Rectangle 89" o:spid="_x0000_s1078" style="position:absolute;left:31242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CoPMEA&#10;AADbAAAADwAAAGRycy9kb3ducmV2LnhtbERPW2vCMBR+H/gfwhF8m6kDx1ZNi4obkz15AV+PzbFp&#10;bU5KE7X792Yw2OPHd5/nvW3EjTpfOVYwGScgiAunKy4VHPYfz28gfEDW2DgmBT/kIc8GT3NMtbvz&#10;lm67UIoYwj5FBSaENpXSF4Ys+rFriSN3dp3FEGFXSt3hPYbbRr4kyau0WHFsMNjSylBx2V3tb4k9&#10;mXVdHzfl9+U6levltv7slRoN+8UMRKA+/Iv/3F9awXtcH7/EHyC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iAqDzBAAAA2wAAAA8AAAAAAAAAAAAAAAAAmAIAAGRycy9kb3du&#10;cmV2LnhtbFBLBQYAAAAABAAEAPUAAACGAwAAAAA=&#10;" fillcolor="#365f91 [2404]" strokecolor="black [3213]" strokeweight="2pt"/>
                <v:rect id="Rectangle 90" o:spid="_x0000_s1079" style="position:absolute;left:35814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wNp8IA&#10;AADbAAAADwAAAGRycy9kb3ducmV2LnhtbESPS2sCMRSF9wX/Q7gFdzVjwaKjUWpRqbjyAW5vJ7eT&#10;GSc3wyTq+O+NILg8nMfHmcxaW4kLNb5wrKDfS0AQZ04XnCs47JcfQxA+IGusHJOCG3mYTTtvE0y1&#10;u/KWLruQizjCPkUFJoQ6ldJnhiz6nquJo/fvGoshyiaXusFrHLeV/EySL2mx4EgwWNOPoey0O9sH&#10;xP6ZRVke1/nmdB7IxXxbrlqluu/t9xhEoDa8ws/2r1Yw6sPjS/wBcn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zA2nwgAAANsAAAAPAAAAAAAAAAAAAAAAAJgCAABkcnMvZG93&#10;bnJldi54bWxQSwUGAAAAAAQABAD1AAAAhwMAAAAA&#10;" fillcolor="#365f91 [2404]" strokecolor="black [3213]" strokeweight="2pt"/>
                <v:rect id="Rectangle 91" o:spid="_x0000_s1080" style="position:absolute;left:26670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6T0MMA&#10;AADbAAAADwAAAGRycy9kb3ducmV2LnhtbESPS2vCQBSF94L/YbiCO51UqLTRSahixdKVD3B7m7nN&#10;JGbuhMyo6b/vCIUuD+fxcZZ5bxtxo85XjhU8TRMQxIXTFZcKTsf3yQsIH5A1No5JwQ95yLPhYImp&#10;dnfe0+0QShFH2KeowITQplL6wpBFP3UtcfS+XWcxRNmVUnd4j+O2kbMkmUuLFUeCwZbWhorL4Wof&#10;EPtlNnV9/ig/L9dnuVnt622v1HjUvy1ABOrDf/ivvdMKXmfw+BJ/gM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x6T0MMAAADbAAAADwAAAAAAAAAAAAAAAACYAgAAZHJzL2Rv&#10;d25yZXYueG1sUEsFBgAAAAAEAAQA9QAAAIgDAAAAAA==&#10;" fillcolor="#365f91 [2404]" strokecolor="black [3213]" strokeweight="2pt"/>
                <v:rect id="Rectangle 92" o:spid="_x0000_s1081" style="position:absolute;left:35814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I2S8MA&#10;AADbAAAADwAAAGRycy9kb3ducmV2LnhtbESPX2vCMBTF3wW/Q7jC3jR1w7HVpuKGE8eedANfr821&#10;aW1uShO1fvtFGOzxcP78ONmit424UOcrxwqmkwQEceF0xaWCn++P8QsIH5A1No5JwY08LPLhIMNU&#10;uytv6bILpYgj7FNUYEJoUyl9Yciin7iWOHpH11kMUXal1B1e47ht5GOSPEuLFUeCwZbeDRWn3dne&#10;IfZgVnW9/yy/TueZXL1t63Wv1MOoX85BBOrDf/ivvdEKXp/g/iX+AJn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I2S8MAAADbAAAADwAAAAAAAAAAAAAAAACYAgAAZHJzL2Rv&#10;d25yZXYueG1sUEsFBgAAAAAEAAQA9QAAAIgDAAAAAA==&#10;" fillcolor="#365f91 [2404]" strokecolor="black [3213]" strokeweight="2pt"/>
                <v:rect id="Rectangle 93" o:spid="_x0000_s1082" style="position:absolute;left:31242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Vx1sYA&#10;AADbAAAADwAAAGRycy9kb3ducmV2LnhtbESPQUsDMRSE7wX/Q3iCtzZrLVLXpqVYil4sdZUWb4/N&#10;M1ncvCxJ2q7+elMQehxm5htmtuhdK44UYuNZwe2oAEFce92wUfDxvh5OQcSErLH1TAp+KMJifjWY&#10;Yan9id/oWCUjMoRjiQpsSl0pZawtOYwj3xFn78sHhynLYKQOeMpw18pxUdxLhw3nBYsdPVmqv6uD&#10;U7Ba7/tgNsvp4dUUk99tdbf7tM9K3Vz3y0cQifp0Cf+3X7SChwmcv+QfIO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mVx1sYAAADbAAAADwAAAAAAAAAAAAAAAACYAgAAZHJz&#10;L2Rvd25yZXYueG1sUEsFBgAAAAAEAAQA9QAAAIsDAAAAAA==&#10;" fillcolor="red" strokecolor="black [3213]" strokeweight="2pt"/>
                <v:rect id="Rectangle 94" o:spid="_x0000_s1083" style="position:absolute;left:35814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nUTcYA&#10;AADbAAAADwAAAGRycy9kb3ducmV2LnhtbESPT0sDMRTE74LfITzBm822/qFdm5aiFHux1LUo3h6b&#10;12Tp5mVJ0nb10zeC4HGYmd8w03nvWnGkEBvPCoaDAgRx7XXDRsH2fXkzBhETssbWMyn4pgjz2eXF&#10;FEvtT/xGxyoZkSEcS1RgU+pKKWNtyWEc+I44ezsfHKYsg5E64CnDXStHRfEgHTacFyx29GSp3lcH&#10;p+B5+dkHs16MD6+muPvZVLcfX/ZFqeurfvEIIlGf/sN/7ZVWMLmH3y/5B8jZG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SnUTcYAAADbAAAADwAAAAAAAAAAAAAAAACYAgAAZHJz&#10;L2Rvd25yZXYueG1sUEsFBgAAAAAEAAQA9QAAAIsDAAAAAA==&#10;" fillcolor="red" strokecolor="black [3213]" strokeweight="2pt"/>
                <v:rect id="Rectangle 95" o:spid="_x0000_s1084" style="position:absolute;left:31242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axrMQA&#10;AADaAAAADwAAAGRycy9kb3ducmV2LnhtbESPX2vCQBDE3wv9DscW+lYvVpGSeooIFvHFP5X2dclt&#10;k5DcXrhbTfrtPaHQx2FmfsPMl4Nr1ZVCrD0bGI8yUMSFtzWXBs6fm5c3UFGQLbaeycAvRVguHh/m&#10;mFvf85GuJylVgnDM0UAl0uVax6Iih3HkO+Lk/fjgUJIMpbYB+wR3rX7Nspl2WHNaqLCjdUVFc7o4&#10;A5N+33TN1yFcVuePvezke7zdTYx5fhpW76CEBvkP/7W31sAU7lfSDd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msazEAAAA2gAAAA8AAAAAAAAAAAAAAAAAmAIAAGRycy9k&#10;b3ducmV2LnhtbFBLBQYAAAAABAAEAPUAAACJAwAAAAA=&#10;" fillcolor="#76923c [2406]" strokecolor="black [3213]" strokeweight="2pt"/>
                <v:rect id="Rectangle 96" o:spid="_x0000_s1085" style="position:absolute;left:26670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oUN8QA&#10;AADaAAAADwAAAGRycy9kb3ducmV2LnhtbESPX2vCQBDE3wv9DscW+lYvVpSSeooIFvHFP5X2dclt&#10;k5DcXrhbTfrtPaHQx2FmfsPMl4Nr1ZVCrD0bGI8yUMSFtzWXBs6fm5c3UFGQLbaeycAvRVguHh/m&#10;mFvf85GuJylVgnDM0UAl0uVax6Iih3HkO+Lk/fjgUJIMpbYB+wR3rX7Nspl2WHNaqLCjdUVFc7o4&#10;A5N+33TN1yFcVuePvezke7zdTYx5fhpW76CEBvkP/7W31sAU7lfSDd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qFDfEAAAA2gAAAA8AAAAAAAAAAAAAAAAAmAIAAGRycy9k&#10;b3ducmV2LnhtbFBLBQYAAAAABAAEAPUAAACJAwAAAAA=&#10;" fillcolor="#76923c [2406]" strokecolor="black [3213]" strokeweight="2pt"/>
                <v:rect id="Rectangle 97" o:spid="_x0000_s1086" style="position:absolute;left:4572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10j8YA&#10;AADbAAAADwAAAGRycy9kb3ducmV2LnhtbESPT0sDMRDF70K/Q5iCN5v1D1LWpqUoRS8WXUXxNmzG&#10;ZHEzWZK0XfvpnYPQ2wzvzXu/WazG0Ks9pdxFNnA5q0ARt9F27Ay8v20u5qByQbbYRyYDv5RhtZyc&#10;LbC28cCvtG+KUxLCuUYDvpSh1jq3ngLmWRyIRfuOKWCRNTltEx4kPPT6qqpudcCOpcHjQPee2p9m&#10;Fww8bD7H5Lbr+e7ZVTfHl+b648s/GnM+Hdd3oAqN5WT+v36ygi/08osMo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I10j8YAAADbAAAADwAAAAAAAAAAAAAAAACYAgAAZHJz&#10;L2Rvd25yZXYueG1sUEsFBgAAAAAEAAQA9QAAAIsDAAAAAA==&#10;" fillcolor="red" strokecolor="black [3213]" strokeweight="2pt"/>
                <v:rect id="Rectangle 98" o:spid="_x0000_s1087" style="position:absolute;left:9144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8O/cIA&#10;AADbAAAADwAAAGRycy9kb3ducmV2LnhtbESPQYvCMBCF78L+hzALe9PUhRWpRtFFRfGku+B1bMam&#10;tZmUJmr990YQvM3w3rzvzXja2kpcqfGFYwX9XgKCOHO64FzB/9+yOwThA7LGyjEpuJOH6eSjM8ZU&#10;uxvv6LoPuYgh7FNUYEKoUyl9Zsii77maOGon11gMcW1yqRu8xXBbye8kGUiLBUeCwZp+DWXn/cU+&#10;IfZoFmV52OTb8+VHLua7ctUq9fXZzkYgArXhbX5dr3Ws34fnL3EAO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Hw79wgAAANsAAAAPAAAAAAAAAAAAAAAAAJgCAABkcnMvZG93&#10;bnJldi54bWxQSwUGAAAAAAQABAD1AAAAhwMAAAAA&#10;" fillcolor="#365f91 [2404]" strokecolor="black [3213]" strokeweight="2pt"/>
                <v:rect id="Rectangle 99" o:spid="_x0000_s1088" style="position:absolute;left:13716;top:129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2QisMA&#10;AADbAAAADwAAAGRycy9kb3ducmV2LnhtbESPT4vCMBDF7wt+hzCCtzVVcFmqUVTcxcWTf8Dr2IxN&#10;azMpTdT67Y2w4G2G9+b93kxmra3EjRpfOFYw6CcgiDOnC84VHPY/n98gfEDWWDkmBQ/yMJt2PiaY&#10;anfnLd12IRcxhH2KCkwIdSqlzwxZ9H1XE0ft7BqLIa5NLnWD9xhuKzlMki9pseBIMFjT0lB22V3t&#10;C2JPZlWWx798c7mO5GqxLX9bpXrddj4GEagNb/P/9VrH+kN4/RIH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2QisMAAADbAAAADwAAAAAAAAAAAAAAAACYAgAAZHJzL2Rv&#10;d25yZXYueG1sUEsFBgAAAAAEAAQA9QAAAIgDAAAAAA==&#10;" fillcolor="#365f91 [2404]" strokecolor="black [3213]" strokeweight="2pt"/>
                <v:rect id="Rectangle 100" o:spid="_x0000_s1089" style="position:absolute;left:4572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E1EcMA&#10;AADbAAAADwAAAGRycy9kb3ducmV2LnhtbESPQWsCMRCF74L/IYzgTbNWKrIapRaVlp7UQq/jZrrZ&#10;dTNZNlHXf28EwdsM78373syXra3EhRpfOFYwGiYgiDOnC84V/B42gykIH5A1Vo5JwY08LBfdzhxT&#10;7a68o8s+5CKGsE9RgQmhTqX0mSGLfuhq4qj9u8ZiiGuTS93gNYbbSr4lyURaLDgSDNb0aSg77c/2&#10;AbFHsy7Lv+/853R+l+vVrty2SvV77ccMRKA2vMzP6y8d64/h8UscQC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YE1EcMAAADbAAAADwAAAAAAAAAAAAAAAACYAgAAZHJzL2Rv&#10;d25yZXYueG1sUEsFBgAAAAAEAAQA9QAAAIgDAAAAAA==&#10;" fillcolor="#365f91 [2404]" strokecolor="black [3213]" strokeweight="2pt"/>
                <v:rect id="Rectangle 101" o:spid="_x0000_s1090" style="position:absolute;left:13716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ZyjMMA&#10;AADbAAAADwAAAGRycy9kb3ducmV2LnhtbERPTWsCMRC9F/ofwhS81axViqxGkRZpLy11FaW3YTNN&#10;FjeTJYm67a9vCgVv83ifM1/2rhVnCrHxrGA0LEAQ1143bBTstuv7KYiYkDW2nknBN0VYLm5v5lhq&#10;f+ENnatkRA7hWKICm1JXShlrSw7j0HfEmfvywWHKMBipA15yuGvlQ1E8SocN5waLHT1Zqo/VySl4&#10;Xh/6YN5X09ObKSY/H9V4/2lflBrc9asZiER9uor/3a86z5/A3y/5A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7ZyjMMAAADbAAAADwAAAAAAAAAAAAAAAACYAgAAZHJzL2Rv&#10;d25yZXYueG1sUEsFBgAAAAAEAAQA9QAAAIgDAAAAAA==&#10;" fillcolor="red" strokecolor="black [3213]" strokeweight="2pt"/>
                <v:rect id="Rectangle 102" o:spid="_x0000_s1091" style="position:absolute;left:9144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bER8IA&#10;AADbAAAADwAAAGRycy9kb3ducmV2LnhtbERPTWvCQBC9F/wPywje6sZKS0ldRQot4sXWil6H7DQJ&#10;yc6G3dHEf98tCN7m8T5nsRpcqy4UYu3ZwGyagSIuvK25NHD4+Xh8BRUF2WLrmQxcKcJqOXpYYG59&#10;z9902UupUgjHHA1UIl2udSwqchinviNO3K8PDiXBUGobsE/hrtVPWfaiHdacGirs6L2iotmfnYF5&#10;v2u65vgVzuvD5062cppttnNjJuNh/QZKaJC7+Obe2DT/Gf5/SQfo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5sRHwgAAANsAAAAPAAAAAAAAAAAAAAAAAJgCAABkcnMvZG93&#10;bnJldi54bWxQSwUGAAAAAAQABAD1AAAAhwMAAAAA&#10;" fillcolor="#76923c [2406]" strokecolor="black [3213]" strokeweight="2pt"/>
                <v:rect id="Rectangle 103" o:spid="_x0000_s1092" style="position:absolute;left:13716;top:38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hJYMMA&#10;AADbAAAADwAAAGRycy9kb3ducmV2LnhtbERPTWsCMRC9F/ofwhS81ay1iKxGkRZpLy11FaW3YTNN&#10;FjeTJYm67a9vCgVv83ifM1/2rhVnCrHxrGA0LEAQ1143bBTstuv7KYiYkDW2nknBN0VYLm5v5lhq&#10;f+ENnatkRA7hWKICm1JXShlrSw7j0HfEmfvywWHKMBipA15yuGvlQ1FMpMOGc4PFjp4s1cfq5BQ8&#10;rw99MO+r6enNFI8/H9V4/2lflBrc9asZiER9uor/3a86z5/A3y/5A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ChJYMMAAADbAAAADwAAAAAAAAAAAAAAAACYAgAAZHJzL2Rv&#10;d25yZXYueG1sUEsFBgAAAAAEAAQA9QAAAIgDAAAAAA==&#10;" fillcolor="red" strokecolor="black [3213]" strokeweight="2pt"/>
                <v:rect id="Rectangle 104" o:spid="_x0000_s1093" style="position:absolute;left:9144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j/q8IA&#10;AADbAAAADwAAAGRycy9kb3ducmV2LnhtbERPTWvCQBC9F/wPywje6sYKbUldRQot4sXWil6H7DQJ&#10;yc6G3dHEf98tCN7m8T5nsRpcqy4UYu3ZwGyagSIuvK25NHD4+Xh8BRUF2WLrmQxcKcJqOXpYYG59&#10;z9902UupUgjHHA1UIl2udSwqchinviNO3K8PDiXBUGobsE/hrtVPWfasHdacGirs6L2iotmfnYF5&#10;v2u65vgVzuvD5062cppttnNjJuNh/QZKaJC7+Obe2DT/Bf5/SQfo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eP+rwgAAANsAAAAPAAAAAAAAAAAAAAAAAJgCAABkcnMvZG93&#10;bnJldi54bWxQSwUGAAAAAAQABAD1AAAAhwMAAAAA&#10;" fillcolor="#76923c [2406]" strokecolor="black [3213]" strokeweight="2pt"/>
                <v:rect id="Rectangle 105" o:spid="_x0000_s1094" style="position:absolute;left:4572;top:83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WnYMMA&#10;AADbAAAADwAAAGRycy9kb3ducmV2LnhtbESPTWvCQBCG74L/YRmhN90otEjqKq1oafGkLfQ6zU6z&#10;idnZkF01/fcdQfA2w7wfzyxWvW/UmbpYBTYwnWSgiItgKy4NfH1ux3NQMSFbbAKTgT+KsFoOBwvM&#10;bbjwns6HVCoJ4ZijAZdSm2sdC0ce4yS0xHL7DZ3HJGtXatvhRcJ9o2dZ9qQ9ViwNDltaOyqOh5O/&#10;lvgft6nr749ydzw96s3rvn7rjXkY9S/PoBL16S6+ud+t4Aus/CID6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WnYMMAAADbAAAADwAAAAAAAAAAAAAAAACYAgAAZHJzL2Rv&#10;d25yZXYueG1sUEsFBgAAAAAEAAQA9QAAAIgDAAAAAA==&#10;" fillcolor="#365f91 [2404]" strokecolor="black [3213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109" o:spid="_x0000_s1095" type="#_x0000_t202" style="position:absolute;left:568;top:425;width:4572;height:59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B87E92" w:rsidRDefault="00B87E92" w:rsidP="00B87E92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A.</w:t>
                        </w:r>
                      </w:p>
                    </w:txbxContent>
                  </v:textbox>
                </v:shape>
                <v:shape id="TextBox 111" o:spid="_x0000_s1096" type="#_x0000_t202" style="position:absolute;left:22847;top:141;width:4572;height:7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B87E92" w:rsidRDefault="00B87E92" w:rsidP="00B87E92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B.</w:t>
                        </w:r>
                      </w:p>
                    </w:txbxContent>
                  </v:textbox>
                </v:shape>
                <v:shape id="TextBox 112" o:spid="_x0000_s1097" type="#_x0000_t202" style="position:absolute;left:43434;width:4572;height:5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B87E92" w:rsidRDefault="00B87E92" w:rsidP="00B87E92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C.</w:t>
                        </w:r>
                      </w:p>
                    </w:txbxContent>
                  </v:textbox>
                </v:shape>
                <v:shape id="TextBox 113" o:spid="_x0000_s1098" type="#_x0000_t202" style="position:absolute;left:65532;width:4572;height:5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B87E92" w:rsidRDefault="00B87E92" w:rsidP="00B87E92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Theme="minorHAnsi" w:hAnsi="Calibri" w:cstheme="minorBidi"/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D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C2E58">
        <w:rPr>
          <w:rFonts w:ascii="Times New Roman" w:hAnsi="Times New Roman" w:cs="Times New Roman"/>
          <w:sz w:val="28"/>
          <w:szCs w:val="28"/>
        </w:rPr>
        <w:br w:type="page"/>
      </w:r>
      <w:r w:rsidR="008209B9">
        <w:rPr>
          <w:rFonts w:ascii="Times New Roman" w:hAnsi="Times New Roman" w:cs="Times New Roman"/>
          <w:b/>
          <w:sz w:val="28"/>
          <w:szCs w:val="28"/>
        </w:rPr>
        <w:lastRenderedPageBreak/>
        <w:t>ĐÁP ÁN</w:t>
      </w:r>
    </w:p>
    <w:p w:rsidR="008209B9" w:rsidRDefault="008209B9" w:rsidP="00C37DF6">
      <w:pPr>
        <w:spacing w:after="0" w:line="400" w:lineRule="exact"/>
        <w:rPr>
          <w:rFonts w:ascii="Times New Roman" w:hAnsi="Times New Roman" w:cs="Times New Roman"/>
          <w:b/>
          <w:sz w:val="28"/>
          <w:szCs w:val="28"/>
        </w:rPr>
      </w:pPr>
      <w:r w:rsidRPr="008C2E58">
        <w:rPr>
          <w:rFonts w:ascii="Times New Roman" w:hAnsi="Times New Roman" w:cs="Times New Roman"/>
          <w:b/>
          <w:sz w:val="28"/>
          <w:szCs w:val="28"/>
        </w:rPr>
        <w:t>I. Phần 1: Học sinh chỉ ghi đáp số vào ô trống:</w:t>
      </w:r>
    </w:p>
    <w:p w:rsidR="008209B9" w:rsidRDefault="008209B9" w:rsidP="00C37DF6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1. </w:t>
      </w: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>) Các góc nhọn: Đỉnh A, đỉnh B, đỉnh C</w:t>
      </w:r>
    </w:p>
    <w:p w:rsidR="008209B9" w:rsidRDefault="008209B9" w:rsidP="00C37DF6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Góc tù đỉnh E</w:t>
      </w:r>
    </w:p>
    <w:p w:rsidR="008209B9" w:rsidRDefault="008209B9" w:rsidP="00C37DF6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Các góc nhọn: Đỉnh D, đỉnh G</w:t>
      </w:r>
    </w:p>
    <w:p w:rsidR="008209B9" w:rsidRDefault="008209B9" w:rsidP="00C37DF6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Góc vuông đỉnh M</w:t>
      </w:r>
    </w:p>
    <w:p w:rsidR="008209B9" w:rsidRDefault="008209B9" w:rsidP="00C37DF6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Các góc nhọn: Đỉnh N, đỉnh P</w:t>
      </w:r>
    </w:p>
    <w:p w:rsidR="008209B9" w:rsidRDefault="008209B9" w:rsidP="00C37DF6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Các cặp cạnh vuông góc với nhau là:</w:t>
      </w:r>
    </w:p>
    <w:p w:rsidR="008209B9" w:rsidRDefault="008209B9" w:rsidP="00C37DF6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AB và AD; BA và BC; CD và CB; DA và DC</w:t>
      </w:r>
    </w:p>
    <w:p w:rsidR="008209B9" w:rsidRDefault="008209B9" w:rsidP="00C37DF6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Pr="008209B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>) Tên các cặp cạnh vuông góc là: BA và BC; CB và CD</w:t>
      </w:r>
    </w:p>
    <w:p w:rsidR="008209B9" w:rsidRDefault="008209B9" w:rsidP="00C37DF6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b) Tên các cặp cạnh cắt nhau mà không vuông góc với nhau là</w:t>
      </w:r>
      <w:proofErr w:type="gramStart"/>
      <w:r>
        <w:rPr>
          <w:rFonts w:ascii="Times New Roman" w:hAnsi="Times New Roman" w:cs="Times New Roman"/>
          <w:sz w:val="28"/>
          <w:szCs w:val="28"/>
        </w:rPr>
        <w:t>:AB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và AD; DA và DC</w:t>
      </w:r>
    </w:p>
    <w:p w:rsidR="008209B9" w:rsidRDefault="008209B9" w:rsidP="00C37DF6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 Các cặp cạnh song song với nhau là: AB và DC; AD và BC</w:t>
      </w:r>
    </w:p>
    <w:p w:rsidR="00151E71" w:rsidRDefault="00151E71" w:rsidP="00C37DF6">
      <w:pPr>
        <w:spacing w:after="0" w:line="40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 Cạnh MN song song với cạnh AB và DC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2547"/>
        <w:gridCol w:w="2547"/>
      </w:tblGrid>
      <w:tr w:rsidR="008209B9" w:rsidTr="0091197F">
        <w:trPr>
          <w:trHeight w:val="2304"/>
        </w:trPr>
        <w:tc>
          <w:tcPr>
            <w:tcW w:w="4986" w:type="dxa"/>
          </w:tcPr>
          <w:p w:rsidR="008209B9" w:rsidRDefault="00151E71" w:rsidP="008209B9">
            <w:pPr>
              <w:spacing w:line="240" w:lineRule="exact"/>
              <w:rPr>
                <w:rFonts w:ascii="Times New Roman" w:hAnsi="Times New Roman" w:cs="Times New Roman"/>
                <w:sz w:val="56"/>
                <w:szCs w:val="56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71904" behindDoc="0" locked="0" layoutInCell="1" allowOverlap="1" wp14:anchorId="7CBFC899" wp14:editId="647F8FCA">
                      <wp:simplePos x="0" y="0"/>
                      <wp:positionH relativeFrom="column">
                        <wp:posOffset>3088005</wp:posOffset>
                      </wp:positionH>
                      <wp:positionV relativeFrom="paragraph">
                        <wp:posOffset>137160</wp:posOffset>
                      </wp:positionV>
                      <wp:extent cx="1638300" cy="1209675"/>
                      <wp:effectExtent l="0" t="0" r="19050" b="9525"/>
                      <wp:wrapNone/>
                      <wp:docPr id="233" name="Group 2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38300" cy="1209675"/>
                                <a:chOff x="0" y="0"/>
                                <a:chExt cx="1638300" cy="1209675"/>
                              </a:xfrm>
                            </wpg:grpSpPr>
                            <wps:wsp>
                              <wps:cNvPr id="177" name="Straight Connector 177"/>
                              <wps:cNvCnPr/>
                              <wps:spPr>
                                <a:xfrm flipV="1">
                                  <a:off x="781050" y="0"/>
                                  <a:ext cx="0" cy="12096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28" name="Flowchart: Connector 228"/>
                              <wps:cNvSpPr/>
                              <wps:spPr>
                                <a:xfrm>
                                  <a:off x="828675" y="390525"/>
                                  <a:ext cx="110206" cy="12382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31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9" name="Straight Connector 229"/>
                              <wps:cNvCnPr/>
                              <wps:spPr>
                                <a:xfrm>
                                  <a:off x="0" y="571500"/>
                                  <a:ext cx="16383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1" name="Straight Connector 231"/>
                              <wps:cNvCnPr/>
                              <wps:spPr>
                                <a:xfrm>
                                  <a:off x="781050" y="152400"/>
                                  <a:ext cx="295275" cy="419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33" o:spid="_x0000_s1026" style="position:absolute;margin-left:243.15pt;margin-top:10.8pt;width:129pt;height:95.25pt;z-index:251771904" coordsize="16383,12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">
                      <v:line id="Straight Connector 177" o:spid="_x0000_s1027" style="position:absolute;flip:y;visibility:visible;mso-wrap-style:square" from="7810,0" to="781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Flowchart: Connector 228" o:spid="_x0000_s1028" type="#_x0000_t120" style="position:absolute;left:8286;top:3905;width:1102;height:1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/6nsAA&#10;AADcAAAADwAAAGRycy9kb3ducmV2LnhtbERPy4rCMBTdC/MP4Q64kTG1C9FqlGFQKLjygbO9JNem&#10;M81NaaLWvzcLweXhvJfr3jXiRl2oPSuYjDMQxNqbmisFp+P2awYiRGSDjWdS8KAA69XHYImF8Xfe&#10;0+0QK5FCOBSowMbYFlIGbclhGPuWOHEX3zmMCXaVNB3eU7hrZJ5lU+mw5tRgsaUfS/r/cHUKdvVG&#10;P+Ztqa0Nf5Ozc/73PCqVGn723wsQkfr4Fr/cpVGQ52ltOpOOgF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6/6nsAAAADcAAAADwAAAAAAAAAAAAAAAACYAgAAZHJzL2Rvd25y&#10;ZXYueG1sUEsFBgAAAAAEAAQA9QAAAIUDAAAAAA==&#10;" fillcolor="window" strokecolor="windowText" strokeweight=".25pt"/>
                      <v:line id="Straight Connector 229" o:spid="_x0000_s1029" style="position:absolute;visibility:visible;mso-wrap-style:square" from="0,5715" to="16383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zXTcMAAADcAAAADwAAAGRycy9kb3ducmV2LnhtbESPQWsCMRSE74L/ITyht5p1S6VuN4qU&#10;Sos9aev9sXnuLrt5WZOo6b83hYLHYWa+YcpVNL24kPOtZQWzaQaCuLK65VrBz/fm8QWED8gae8uk&#10;4Jc8rJbjUYmFtlfe0WUfapEg7AtU0IQwFFL6qiGDfmoH4uQdrTMYknS11A6vCW56mWfZXBpsOS00&#10;ONBbQ1W3P5tEmR1ORn50Czxs3Zd7f5rH53hS6mES168gAsVwD/+3P7WCPF/A35l0BOTy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8103DAAAA3AAAAA8AAAAAAAAAAAAA&#10;AAAAoQIAAGRycy9kb3ducmV2LnhtbFBLBQYAAAAABAAEAPkAAACRAwAAAAA=&#10;" strokecolor="black [3040]"/>
                      <v:line id="Straight Connector 231" o:spid="_x0000_s1030" style="position:absolute;visibility:visible;mso-wrap-style:square" from="7810,1524" to="10763,5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Oh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m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8DoTGAAAA3A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1" allowOverlap="1" wp14:anchorId="0CBC1C1E" wp14:editId="278F554F">
                      <wp:simplePos x="0" y="0"/>
                      <wp:positionH relativeFrom="column">
                        <wp:posOffset>497205</wp:posOffset>
                      </wp:positionH>
                      <wp:positionV relativeFrom="paragraph">
                        <wp:posOffset>-5715</wp:posOffset>
                      </wp:positionV>
                      <wp:extent cx="2028825" cy="1247775"/>
                      <wp:effectExtent l="0" t="0" r="9525" b="9525"/>
                      <wp:wrapNone/>
                      <wp:docPr id="226" name="Group 2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28825" cy="1247775"/>
                                <a:chOff x="0" y="0"/>
                                <a:chExt cx="2028825" cy="1247775"/>
                              </a:xfrm>
                            </wpg:grpSpPr>
                            <wps:wsp>
                              <wps:cNvPr id="176" name="Straight Connector 176"/>
                              <wps:cNvCnPr/>
                              <wps:spPr>
                                <a:xfrm flipV="1">
                                  <a:off x="0" y="561975"/>
                                  <a:ext cx="20288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23" name="Straight Connector 223"/>
                              <wps:cNvCnPr/>
                              <wps:spPr>
                                <a:xfrm>
                                  <a:off x="1000125" y="0"/>
                                  <a:ext cx="0" cy="12477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4" name="Straight Connector 224"/>
                              <wps:cNvCnPr/>
                              <wps:spPr>
                                <a:xfrm>
                                  <a:off x="1000125" y="142875"/>
                                  <a:ext cx="295275" cy="4191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5" name="Flowchart: Connector 225"/>
                              <wps:cNvSpPr/>
                              <wps:spPr>
                                <a:xfrm>
                                  <a:off x="1028700" y="381000"/>
                                  <a:ext cx="133350" cy="123825"/>
                                </a:xfrm>
                                <a:prstGeom prst="flowChartConnector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26" o:spid="_x0000_s1026" style="position:absolute;margin-left:39.15pt;margin-top:-.45pt;width:159.75pt;height:98.25pt;z-index:251762688" coordsize="20288,12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">
                      <v:line id="Straight Connector 176" o:spid="_x0000_s1027" style="position:absolute;flip:y;visibility:visible;mso-wrap-style:square" from="0,5619" to="20288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7PM8QAAADcAAAADwAAAGRycy9kb3ducmV2LnhtbERPTWsCMRC9C/6HMIVeSs1axOpqFCkU&#10;PHipyoq3cTPdLLuZbJNUt/++KRS8zeN9znLd21ZcyYfasYLxKANBXDpdc6XgeHh/noEIEVlj65gU&#10;/FCA9Wo4WGKu3Y0/6LqPlUghHHJUYGLscilDachiGLmOOHGfzluMCfpKao+3FG5b+ZJlU2mx5tRg&#10;sKM3Q2Wz/7YK5Gz39OU3l0lTNKfT3BRl0Z13Sj0+9JsFiEh9vIv/3Vud5r9O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fs8zxAAAANwAAAAPAAAAAAAAAAAA&#10;AAAAAKECAABkcnMvZG93bnJldi54bWxQSwUGAAAAAAQABAD5AAAAkgMAAAAA&#10;"/>
                      <v:line id="Straight Connector 223" o:spid="_x0000_s1028" style="position:absolute;visibility:visible;mso-wrap-style:square" from="10001,0" to="10001,12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Tgp8IAAADcAAAADwAAAGRycy9kb3ducmV2LnhtbESPQWsCMRSE70L/Q3iF3mrWlYpdjSJi&#10;sbQntd4fm+fu4uZlTaLGf98IgsdhZr5hpvNoWnEh5xvLCgb9DARxaXXDlYK/3df7GIQPyBpby6Tg&#10;Rh7ms5feFAttr7yhyzZUIkHYF6igDqErpPRlTQZ933bEyTtYZzAk6SqpHV4T3LQyz7KRNNhwWqix&#10;o2VN5XF7Noky2J+MXB8/cf/jft1qOIof8aTU22tcTEAEiuEZfrS/tYI8H8L9TDoC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9Tgp8IAAADcAAAADwAAAAAAAAAAAAAA&#10;AAChAgAAZHJzL2Rvd25yZXYueG1sUEsFBgAAAAAEAAQA+QAAAJADAAAAAA==&#10;" strokecolor="black [3040]"/>
                      <v:line id="Straight Connector 224" o:spid="_x0000_s1029" style="position:absolute;visibility:visible;mso-wrap-style:square" from="10001,1428" to="12954,5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1408MAAADcAAAADwAAAGRycy9kb3ducmV2LnhtbESPT2sCMRTE7wW/Q3iCN826tqKrUaS0&#10;tNST/+6PzXN3cfOyJqmm374pCD0OM/MbZrmOphU3cr6xrGA8ykAQl1Y3XCk4Ht6HMxA+IGtsLZOC&#10;H/KwXvWellhoe+cd3fahEgnCvkAFdQhdIaUvazLoR7YjTt7ZOoMhSVdJ7fCe4KaVeZZNpcGG00KN&#10;Hb3WVF723yZRxqerkR+XOZ6+3Na9TabxJV6VGvTjZgEiUAz/4Uf7UyvI82f4O5OO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9eNPDAAAA3AAAAA8AAAAAAAAAAAAA&#10;AAAAoQIAAGRycy9kb3ducmV2LnhtbFBLBQYAAAAABAAEAPkAAACRAwAAAAA=&#10;" strokecolor="black [3040]"/>
                      <v:shape id="Flowchart: Connector 225" o:spid="_x0000_s1030" type="#_x0000_t120" style="position:absolute;left:10287;top:3810;width:1333;height:1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Ox8sYA&#10;AADcAAAADwAAAGRycy9kb3ducmV2LnhtbESPQWvCQBSE74X+h+UVvIS6MWAp0VVaRYiHHqJCe3xk&#10;n0na7NuQ3Zjk33cLBY/DzDfDrLejacSNOldbVrCYxyCIC6trLhVczofnVxDOI2tsLJOCiRxsN48P&#10;a0y1HTin28mXIpSwS1FB5X2bSumKigy6uW2Jg3e1nUEfZFdK3eEQyk0jkzh+kQZrDgsVtrSrqPg5&#10;9UZBH9j3Ker32fFy/P6Qn19RnlmlZk/j2wqEp9Hfw/90phUkyRL+zoQj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Ox8sYAAADcAAAADwAAAAAAAAAAAAAAAACYAgAAZHJz&#10;L2Rvd25yZXYueG1sUEsFBgAAAAAEAAQA9QAAAIsDAAAAAA==&#10;" fillcolor="white [3201]" strokecolor="black [3213]" strokeweight=".25pt"/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151E7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8209B9" w:rsidRPr="00151E71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8209B9" w:rsidRPr="00151E71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151E71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="008209B9">
              <w:rPr>
                <w:rFonts w:ascii="Times New Roman" w:hAnsi="Times New Roman" w:cs="Times New Roman"/>
                <w:sz w:val="56"/>
                <w:szCs w:val="56"/>
              </w:rPr>
              <w:t xml:space="preserve">    </w:t>
            </w: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56"/>
                <w:szCs w:val="56"/>
              </w:rPr>
            </w:pPr>
            <w:r>
              <w:rPr>
                <w:rFonts w:ascii="Times New Roman" w:hAnsi="Times New Roman" w:cs="Times New Roman"/>
                <w:sz w:val="56"/>
                <w:szCs w:val="56"/>
              </w:rPr>
              <w:t xml:space="preserve">                       </w:t>
            </w:r>
            <w:r w:rsidRPr="00AE0E3B">
              <w:rPr>
                <w:rFonts w:ascii="Times New Roman" w:hAnsi="Times New Roman" w:cs="Times New Roman"/>
                <w:sz w:val="56"/>
                <w:szCs w:val="56"/>
              </w:rPr>
              <w:t xml:space="preserve">  </w:t>
            </w:r>
            <w:r>
              <w:rPr>
                <w:rFonts w:ascii="Times New Roman" w:hAnsi="Times New Roman" w:cs="Times New Roman"/>
                <w:sz w:val="56"/>
                <w:szCs w:val="56"/>
              </w:rPr>
              <w:t xml:space="preserve"> </w:t>
            </w: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56"/>
                <w:szCs w:val="56"/>
              </w:rPr>
            </w:pPr>
          </w:p>
          <w:p w:rsidR="008209B9" w:rsidRPr="00C317EB" w:rsidRDefault="008209B9" w:rsidP="008209B9">
            <w:pPr>
              <w:spacing w:line="240" w:lineRule="exac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56"/>
                <w:szCs w:val="56"/>
              </w:rPr>
              <w:t xml:space="preserve">   </w:t>
            </w:r>
            <w:r w:rsidRPr="00AE0E3B">
              <w:rPr>
                <w:rFonts w:ascii="Times New Roman" w:hAnsi="Times New Roman" w:cs="Times New Roman"/>
                <w:sz w:val="28"/>
                <w:szCs w:val="28"/>
              </w:rPr>
              <w:t xml:space="preserve">A             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</w:t>
            </w:r>
            <w:r w:rsidRPr="00AE0E3B">
              <w:rPr>
                <w:rFonts w:ascii="Times New Roman" w:hAnsi="Times New Roman" w:cs="Times New Roman"/>
                <w:sz w:val="96"/>
                <w:szCs w:val="96"/>
              </w:rPr>
              <w:t>.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      </w:t>
            </w: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P</w:t>
            </w: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51E71" w:rsidRDefault="00151E71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51E71" w:rsidRDefault="00151E71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N</w:t>
            </w:r>
          </w:p>
        </w:tc>
        <w:tc>
          <w:tcPr>
            <w:tcW w:w="2547" w:type="dxa"/>
          </w:tcPr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Pr="00AE0E3B">
              <w:rPr>
                <w:rFonts w:ascii="Times New Roman" w:hAnsi="Times New Roman" w:cs="Times New Roman"/>
                <w:sz w:val="28"/>
                <w:szCs w:val="28"/>
              </w:rPr>
              <w:t xml:space="preserve">A             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</w:t>
            </w:r>
          </w:p>
          <w:p w:rsidR="008209B9" w:rsidRPr="00C317EB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209B9" w:rsidRPr="00C317EB" w:rsidRDefault="00151E71" w:rsidP="00151E71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 w:rsidR="008209B9" w:rsidRPr="00C317E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N</w:t>
            </w: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  <w:r w:rsidRPr="00C317E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Pr="00C317EB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 w:rsidRPr="00AE0E3B">
              <w:rPr>
                <w:rFonts w:ascii="Times New Roman" w:hAnsi="Times New Roman" w:cs="Times New Roman"/>
                <w:sz w:val="96"/>
                <w:szCs w:val="96"/>
              </w:rPr>
              <w:t>.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    </w:t>
            </w: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  <w:p w:rsidR="008209B9" w:rsidRPr="0091197F" w:rsidRDefault="008209B9" w:rsidP="0091197F">
            <w:pPr>
              <w:spacing w:line="240" w:lineRule="exac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B</w:t>
            </w:r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      </w:t>
            </w:r>
          </w:p>
        </w:tc>
        <w:tc>
          <w:tcPr>
            <w:tcW w:w="2547" w:type="dxa"/>
          </w:tcPr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</w:p>
          <w:p w:rsidR="008209B9" w:rsidRPr="00151E71" w:rsidRDefault="00151E71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73952" behindDoc="0" locked="0" layoutInCell="1" allowOverlap="1" wp14:anchorId="40C88A32" wp14:editId="686A797A">
                      <wp:simplePos x="0" y="0"/>
                      <wp:positionH relativeFrom="column">
                        <wp:posOffset>-57150</wp:posOffset>
                      </wp:positionH>
                      <wp:positionV relativeFrom="paragraph">
                        <wp:posOffset>70485</wp:posOffset>
                      </wp:positionV>
                      <wp:extent cx="1438275" cy="1019174"/>
                      <wp:effectExtent l="0" t="0" r="28575" b="29210"/>
                      <wp:wrapNone/>
                      <wp:docPr id="234" name="Group 23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38275" cy="1019174"/>
                                <a:chOff x="0" y="0"/>
                                <a:chExt cx="1438275" cy="1019174"/>
                              </a:xfrm>
                            </wpg:grpSpPr>
                            <wps:wsp>
                              <wps:cNvPr id="178" name="Straight Connector 178"/>
                              <wps:cNvCnPr/>
                              <wps:spPr>
                                <a:xfrm flipH="1" flipV="1">
                                  <a:off x="419100" y="9525"/>
                                  <a:ext cx="676275" cy="9429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27" name="Flowchart: Connector 227"/>
                              <wps:cNvSpPr/>
                              <wps:spPr>
                                <a:xfrm>
                                  <a:off x="714375" y="276225"/>
                                  <a:ext cx="133350" cy="12382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31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30" name="Straight Connector 230"/>
                              <wps:cNvCnPr/>
                              <wps:spPr>
                                <a:xfrm>
                                  <a:off x="523875" y="152400"/>
                                  <a:ext cx="495300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2" name="Straight Connector 232"/>
                              <wps:cNvCnPr/>
                              <wps:spPr>
                                <a:xfrm flipV="1">
                                  <a:off x="0" y="0"/>
                                  <a:ext cx="1438275" cy="1019174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34" o:spid="_x0000_s1026" style="position:absolute;margin-left:-4.5pt;margin-top:5.55pt;width:113.25pt;height:80.25pt;z-index:251773952" coordsize="14382,10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">
                      <v:line id="Straight Connector 178" o:spid="_x0000_s1027" style="position:absolute;flip:x y;visibility:visible;mso-wrap-style:square" from="4191,95" to="10953,9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3GXMUAAADcAAAADwAAAGRycy9kb3ducmV2LnhtbESPT2vCQBDF70K/wzIFL1I3WmlD6ipS&#10;UHpSalt6HbKTPzQ7G7JbE/30zkHwNsN7895vluvBNepEXag9G5hNE1DEubc1lwa+v7ZPKagQkS02&#10;nsnAmQKsVw+jJWbW9/xJp2MslYRwyNBAFWObaR3yihyGqW+JRSt85zDK2pXadthLuGv0PEletMOa&#10;paHClt4ryv+O/84A8v7ynPYzWugd/Yb5/jDZ/BTGjB+HzRuoSEO8m2/XH1bwX4VWnpEJ9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93GXMUAAADcAAAADwAAAAAAAAAA&#10;AAAAAAChAgAAZHJzL2Rvd25yZXYueG1sUEsFBgAAAAAEAAQA+QAAAJMDAAAAAA==&#10;"/>
                      <v:shape id="Flowchart: Connector 227" o:spid="_x0000_s1028" type="#_x0000_t120" style="position:absolute;left:7143;top:2762;width:1334;height:1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Bu7MQA&#10;AADcAAAADwAAAGRycy9kb3ducmV2LnhtbESPT2sCMRTE74LfITyhF6lZ99DarVFELCz05B/0+khe&#10;N6ubl2UTdf32TUHocZiZ3zDzZe8acaMu1J4VTCcZCGLtTc2VgsP+63UGIkRkg41nUvCgAMvFcDDH&#10;wvg7b+m2i5VIEA4FKrAxtoWUQVtyGCa+JU7ej+8cxiS7SpoO7wnuGpln2Zt0WHNasNjS2pK+7K5O&#10;wXe90Y+PttTWhvP06Jw/HcelUi+jfvUJIlIf/8PPdmkU5Pk7/J1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wbuzEAAAA3AAAAA8AAAAAAAAAAAAAAAAAmAIAAGRycy9k&#10;b3ducmV2LnhtbFBLBQYAAAAABAAEAPUAAACJAwAAAAA=&#10;" fillcolor="window" strokecolor="windowText" strokeweight=".25pt"/>
                      <v:line id="Straight Connector 230" o:spid="_x0000_s1029" style="position:absolute;visibility:visible;mso-wrap-style:square" from="5238,1524" to="10191,3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rH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qx/DAAAA3AAAAA8AAAAAAAAAAAAA&#10;AAAAoQIAAGRycy9kb3ducmV2LnhtbFBLBQYAAAAABAAEAPkAAACRAwAAAAA=&#10;"/>
                      <v:line id="Straight Connector 232" o:spid="_x0000_s1030" style="position:absolute;flip:y;visibility:visible;mso-wrap-style:square" from="0,0" to="14382,10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MJd8YAAADcAAAADwAAAGRycy9kb3ducmV2LnhtbESPT2vCQBTE7wW/w/KE3pqNKdiSuooI&#10;grSkNNEeentkX/7Q7NuQXU389l1B6HGYmd8wq81kOnGhwbWWFSyiGARxaXXLtYLTcf/0CsJ5ZI2d&#10;ZVJwJQeb9exhham2I+d0KXwtAoRdigoa7/tUSlc2ZNBFticOXmUHgz7IoZZ6wDHATSeTOF5Kgy2H&#10;hQZ72jVU/hZno6By537386199fKe5Vn1UX/i+KXU43zavoHwNPn/8L190AqS5wRuZ8IR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DCXfGAAAA3AAAAA8AAAAAAAAA&#10;AAAAAAAAoQIAAGRycy9kb3ducmV2LnhtbFBLBQYAAAAABAAEAPkAAACUAwAAAAA=&#10;" strokecolor="black [3040]"/>
                    </v:group>
                  </w:pict>
                </mc:Fallback>
              </mc:AlternateContent>
            </w:r>
            <w:r w:rsidR="008209B9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8209B9" w:rsidRPr="00AE0E3B">
              <w:rPr>
                <w:rFonts w:ascii="Times New Roman" w:hAnsi="Times New Roman" w:cs="Times New Roman"/>
                <w:sz w:val="28"/>
                <w:szCs w:val="28"/>
              </w:rPr>
              <w:t xml:space="preserve">A             </w:t>
            </w:r>
            <w:r w:rsidR="008209B9">
              <w:rPr>
                <w:rFonts w:ascii="Times New Roman" w:hAnsi="Times New Roman" w:cs="Times New Roman"/>
                <w:sz w:val="96"/>
                <w:szCs w:val="96"/>
              </w:rPr>
              <w:t xml:space="preserve">  </w:t>
            </w:r>
            <w:r w:rsidRPr="00151E71">
              <w:rPr>
                <w:rFonts w:ascii="Times New Roman" w:hAnsi="Times New Roman" w:cs="Times New Roman"/>
                <w:sz w:val="28"/>
                <w:szCs w:val="28"/>
              </w:rPr>
              <w:t>N</w:t>
            </w:r>
          </w:p>
          <w:p w:rsidR="008209B9" w:rsidRPr="00C317EB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209B9" w:rsidRPr="00C317EB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 w:rsidRPr="00C317EB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  <w:r w:rsidRPr="00C317EB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proofErr w:type="gramStart"/>
            <w:r w:rsidRPr="00C317EB">
              <w:rPr>
                <w:rFonts w:ascii="Times New Roman" w:hAnsi="Times New Roman" w:cs="Times New Roman"/>
                <w:sz w:val="28"/>
                <w:szCs w:val="28"/>
              </w:rPr>
              <w:t>P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E0E3B">
              <w:rPr>
                <w:rFonts w:ascii="Times New Roman" w:hAnsi="Times New Roman" w:cs="Times New Roman"/>
                <w:sz w:val="96"/>
                <w:szCs w:val="96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96"/>
                <w:szCs w:val="96"/>
              </w:rPr>
              <w:t xml:space="preserve">       </w:t>
            </w: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96"/>
                <w:szCs w:val="96"/>
              </w:rPr>
            </w:pPr>
          </w:p>
          <w:p w:rsidR="008209B9" w:rsidRDefault="008209B9" w:rsidP="008209B9">
            <w:pPr>
              <w:spacing w:line="240" w:lineRule="exac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151E71">
              <w:rPr>
                <w:rFonts w:ascii="Times New Roman" w:hAnsi="Times New Roman" w:cs="Times New Roman"/>
                <w:sz w:val="28"/>
                <w:szCs w:val="28"/>
              </w:rPr>
              <w:t>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</w:p>
          <w:p w:rsidR="008209B9" w:rsidRPr="0091197F" w:rsidRDefault="008209B9" w:rsidP="0091197F">
            <w:pPr>
              <w:spacing w:line="240" w:lineRule="exact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B</w:t>
            </w:r>
            <w:r w:rsidR="0091197F">
              <w:rPr>
                <w:rFonts w:ascii="Times New Roman" w:hAnsi="Times New Roman" w:cs="Times New Roman"/>
                <w:sz w:val="96"/>
                <w:szCs w:val="96"/>
              </w:rPr>
              <w:t xml:space="preserve">        </w:t>
            </w:r>
          </w:p>
        </w:tc>
      </w:tr>
      <w:tr w:rsidR="008209B9" w:rsidTr="0091197F">
        <w:trPr>
          <w:trHeight w:val="2084"/>
        </w:trPr>
        <w:tc>
          <w:tcPr>
            <w:tcW w:w="10080" w:type="dxa"/>
            <w:gridSpan w:val="3"/>
          </w:tcPr>
          <w:p w:rsidR="008209B9" w:rsidRDefault="0091197F" w:rsidP="008209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7. </w:t>
            </w:r>
          </w:p>
          <w:p w:rsidR="008209B9" w:rsidRDefault="00581F68" w:rsidP="008209B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86240" behindDoc="0" locked="0" layoutInCell="1" allowOverlap="1" wp14:anchorId="57C32AF0" wp14:editId="75532F6C">
                      <wp:simplePos x="0" y="0"/>
                      <wp:positionH relativeFrom="column">
                        <wp:posOffset>4564380</wp:posOffset>
                      </wp:positionH>
                      <wp:positionV relativeFrom="paragraph">
                        <wp:posOffset>82550</wp:posOffset>
                      </wp:positionV>
                      <wp:extent cx="1324001" cy="638175"/>
                      <wp:effectExtent l="0" t="0" r="28575" b="28575"/>
                      <wp:wrapNone/>
                      <wp:docPr id="266" name="Group 26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24001" cy="638175"/>
                                <a:chOff x="0" y="0"/>
                                <a:chExt cx="1324001" cy="638175"/>
                              </a:xfrm>
                            </wpg:grpSpPr>
                            <wpg:grpSp>
                              <wpg:cNvPr id="179" name="Group 179"/>
                              <wpg:cNvGrpSpPr/>
                              <wpg:grpSpPr>
                                <a:xfrm>
                                  <a:off x="0" y="0"/>
                                  <a:ext cx="1324001" cy="638175"/>
                                  <a:chOff x="-161951" y="-9525"/>
                                  <a:chExt cx="1324001" cy="638175"/>
                                </a:xfrm>
                              </wpg:grpSpPr>
                              <wps:wsp>
                                <wps:cNvPr id="180" name="Straight Connector 180"/>
                                <wps:cNvCnPr/>
                                <wps:spPr>
                                  <a:xfrm>
                                    <a:off x="314325" y="628650"/>
                                    <a:ext cx="84772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1" name="Straight Connector 181"/>
                                <wps:cNvCnPr/>
                                <wps:spPr>
                                  <a:xfrm flipH="1" flipV="1">
                                    <a:off x="-161951" y="-9525"/>
                                    <a:ext cx="476031" cy="6381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2" name="Straight Connector 182"/>
                                <wps:cNvCnPr/>
                                <wps:spPr>
                                  <a:xfrm>
                                    <a:off x="-161925" y="0"/>
                                    <a:ext cx="1323975" cy="6286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44" name="Straight Connector 244"/>
                              <wps:cNvCnPr/>
                              <wps:spPr>
                                <a:xfrm>
                                  <a:off x="0" y="9525"/>
                                  <a:ext cx="0" cy="6286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6" name="Straight Connector 246"/>
                              <wps:cNvCnPr/>
                              <wps:spPr>
                                <a:xfrm flipH="1">
                                  <a:off x="0" y="638175"/>
                                  <a:ext cx="476022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66" o:spid="_x0000_s1026" style="position:absolute;margin-left:359.4pt;margin-top:6.5pt;width:104.25pt;height:50.25pt;z-index:251786240" coordsize="13240,6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">
                      <v:group id="Group 179" o:spid="_x0000_s1027" style="position:absolute;width:13240;height:6381" coordorigin="-1619,-95" coordsize="13240,63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  <v:line id="Straight Connector 180" o:spid="_x0000_s1028" style="position:absolute;visibility:visible;mso-wrap-style:square" from="3143,6286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oDhM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KgOExwAAANwAAAAPAAAAAAAA&#10;AAAAAAAAAKECAABkcnMvZG93bnJldi54bWxQSwUGAAAAAAQABAD5AAAAlQMAAAAA&#10;"/>
                        <v:line id="Straight Connector 181" o:spid="_x0000_s1029" style="position:absolute;flip:x y;visibility:visible;mso-wrap-style:square" from="-1619,-95" to="314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If5sEAAADcAAAADwAAAGRycy9kb3ducmV2LnhtbERPTYvCMBC9L/gfwgheljWtLlK6RhFB&#10;8aSsuux1aMa22ExKE2311xtB8DaP9znTeWcqcaXGlZYVxMMIBHFmdcm5guNh9ZWAcB5ZY2WZFNzI&#10;wXzW+5hiqm3Lv3Td+1yEEHYpKii8r1MpXVaQQTe0NXHgTrYx6ANscqkbbEO4qeQoiibSYMmhocCa&#10;lgVl5/3FKEDe3sdJG9O3XNO/G213n4u/k1KDfrf4AeGp82/xy73RYX4Sw/OZcIG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Mh/mwQAAANwAAAAPAAAAAAAAAAAAAAAA&#10;AKECAABkcnMvZG93bnJldi54bWxQSwUGAAAAAAQABAD5AAAAjwMAAAAA&#10;"/>
                        <v:line id="Straight Connector 182" o:spid="_x0000_s1030" style="position:absolute;visibility:visible;mso-wrap-style:square" from="-1619,0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Q4aM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tDhoxAAAANwAAAAPAAAAAAAAAAAA&#10;AAAAAKECAABkcnMvZG93bnJldi54bWxQSwUGAAAAAAQABAD5AAAAkgMAAAAA&#10;"/>
                      </v:group>
                      <v:line id="Straight Connector 244" o:spid="_x0000_s1031" style="position:absolute;visibility:visible;mso-wrap-style:square" from="0,95" to="0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JyzcUAAADcAAAADwAAAGRycy9kb3ducmV2LnhtbESPUWvCQBCE3wv9D8cW+lYvTVU09RQp&#10;CNL2pdYfsObWJJjbS+9Wjf31vYLg4zAz3zCzRe9adaIQG88GngcZKOLS24YrA9vv1dMEVBRki61n&#10;MnChCIv5/d0MC+vP/EWnjVQqQTgWaKAW6QqtY1mTwzjwHXHy9j44lCRDpW3Ac4K7VudZNtYOG04L&#10;NXb0VlN52BydgZ+Pz3W87NpcxqPf90NYTqbyEo15fOiXr6CEermFr+21NZAPh/B/Jh0BP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JyzcUAAADcAAAADwAAAAAAAAAA&#10;AAAAAAChAgAAZHJzL2Rvd25yZXYueG1sUEsFBgAAAAAEAAQA+QAAAJMDAAAAAA==&#10;" strokecolor="#4579b8 [3044]"/>
                      <v:line id="Straight Connector 246" o:spid="_x0000_s1032" style="position:absolute;flip:x;visibility:visible;mso-wrap-style:square" from="0,6381" to="4760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dBFcYAAADcAAAADwAAAGRycy9kb3ducmV2LnhtbESPW2vCQBSE3wv9D8sp+KYbL6ikrlIE&#10;MSjU64OPh+xpEpo9G7Orif313YLQx2FmvmFmi9aU4k61Kywr6PciEMSp1QVnCs6nVXcKwnlkjaVl&#10;UvAgB4v568sMY20bPtD96DMRIOxiVJB7X8VSujQng65nK+LgfdnaoA+yzqSusQlwU8pBFI2lwYLD&#10;Qo4VLXNKv483oyBJeLP54dXu0t9f135YbD9HzUSpzlv78Q7CU+v/w892ohUMRmP4OxOO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3QRXGAAAA3AAAAA8AAAAAAAAA&#10;AAAAAAAAoQIAAGRycy9kb3ducmV2LnhtbFBLBQYAAAAABAAEAPkAAACUAwAAAAA=&#10;" strokecolor="#4579b8 [3044]"/>
                    </v:group>
                  </w:pict>
                </mc:Fallback>
              </mc:AlternateContent>
            </w:r>
            <w:r w:rsidR="00405794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84192" behindDoc="0" locked="0" layoutInCell="1" allowOverlap="1" wp14:anchorId="134F3434" wp14:editId="60926D01">
                      <wp:simplePos x="0" y="0"/>
                      <wp:positionH relativeFrom="column">
                        <wp:posOffset>2621280</wp:posOffset>
                      </wp:positionH>
                      <wp:positionV relativeFrom="paragraph">
                        <wp:posOffset>79375</wp:posOffset>
                      </wp:positionV>
                      <wp:extent cx="1162050" cy="638175"/>
                      <wp:effectExtent l="0" t="0" r="19050" b="28575"/>
                      <wp:wrapNone/>
                      <wp:docPr id="242" name="Group 24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638175"/>
                                <a:chOff x="0" y="0"/>
                                <a:chExt cx="1162050" cy="638175"/>
                              </a:xfrm>
                            </wpg:grpSpPr>
                            <wpg:grpSp>
                              <wpg:cNvPr id="183" name="Group 183"/>
                              <wpg:cNvGrpSpPr/>
                              <wpg:grpSpPr>
                                <a:xfrm>
                                  <a:off x="0" y="0"/>
                                  <a:ext cx="1162050" cy="638175"/>
                                  <a:chOff x="0" y="47625"/>
                                  <a:chExt cx="1162050" cy="581026"/>
                                </a:xfrm>
                              </wpg:grpSpPr>
                              <wps:wsp>
                                <wps:cNvPr id="184" name="Straight Connector 184"/>
                                <wps:cNvCnPr/>
                                <wps:spPr>
                                  <a:xfrm>
                                    <a:off x="0" y="628650"/>
                                    <a:ext cx="11620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5" name="Straight Connector 185"/>
                                <wps:cNvCnPr/>
                                <wps:spPr>
                                  <a:xfrm flipV="1">
                                    <a:off x="0" y="47625"/>
                                    <a:ext cx="0" cy="5810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6" name="Straight Connector 186"/>
                                <wps:cNvCnPr/>
                                <wps:spPr>
                                  <a:xfrm>
                                    <a:off x="0" y="47625"/>
                                    <a:ext cx="1162050" cy="58102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39" name="Straight Connector 239"/>
                              <wps:cNvCnPr/>
                              <wps:spPr>
                                <a:xfrm>
                                  <a:off x="247650" y="276225"/>
                                  <a:ext cx="123825" cy="666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40" name="Straight Connector 240"/>
                              <wps:cNvCnPr/>
                              <wps:spPr>
                                <a:xfrm flipV="1">
                                  <a:off x="0" y="180975"/>
                                  <a:ext cx="304800" cy="44767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1" name="Straight Connector 241"/>
                              <wps:cNvCnPr/>
                              <wps:spPr>
                                <a:xfrm flipV="1">
                                  <a:off x="371475" y="247650"/>
                                  <a:ext cx="47625" cy="85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42" o:spid="_x0000_s1026" style="position:absolute;margin-left:206.4pt;margin-top:6.25pt;width:91.5pt;height:50.25pt;z-index:251784192" coordsize="11620,6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">
                      <v:group id="Group 183" o:spid="_x0000_s1027" style="position:absolute;width:11620;height:6381" coordorigin=",476" coordsize="11620,5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UHccIAAADc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MnI3g9Ey6Q&#10;8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bFB3HCAAAA3AAAAA8A&#10;AAAAAAAAAAAAAAAAqgIAAGRycy9kb3ducmV2LnhtbFBLBQYAAAAABAAEAPoAAACZAwAAAAA=&#10;">
                        <v:line id="Straight Connector 184" o:spid="_x0000_s1028" style="position:absolute;visibility:visible;mso-wrap-style:square" from="0,6286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        <v:line id="Straight Connector 185" o:spid="_x0000_s1029" style="position:absolute;flip:y;visibility:visible;mso-wrap-style:square" from="0,476" to="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khY8QAAADcAAAADwAAAGRycy9kb3ducmV2LnhtbERPTWsCMRC9F/wPYQQvpWYrbVm3RhFB&#10;6MGLWlZ6GzfTzbKbyTZJdfvvTaHQ2zze5yxWg+3EhXxoHCt4nGYgiCunG64VvB+3DzmIEJE1do5J&#10;wQ8FWC1HdwsstLvyni6HWIsUwqFABSbGvpAyVIYshqnriRP36bzFmKCvpfZ4TeG2k7Mse5EWG04N&#10;BnvaGKraw7dVIPPd/Zdfn5/asj2d5qasyv5jp9RkPKxfQUQa4r/4z/2m0/z8GX6fSR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eSFjxAAAANwAAAAPAAAAAAAAAAAA&#10;AAAAAKECAABkcnMvZG93bnJldi54bWxQSwUGAAAAAAQABAD5AAAAkgMAAAAA&#10;"/>
                        <v:line id="Straight Connector 186" o:spid="_x0000_s1030" style="position:absolute;visibility:visible;mso-wrap-style:square" from="0,476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8+a8QAAADcAAAADwAAAGRycy9kb3ducmV2LnhtbERPTWvCQBC9C/6HZYTedGMLQaKriFLQ&#10;Hkq1gh7H7JhEs7Nhd5uk/75bKPQ2j/c5i1VvatGS85VlBdNJAoI4t7riQsHp83U8A+EDssbaMin4&#10;Jg+r5XCwwEzbjg/UHkMhYgj7DBWUITSZlD4vyaCf2IY4cjfrDIYIXSG1wy6Gm1o+J0kqDVYcG0ps&#10;aFNS/jh+GQXvL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jz5rxAAAANwAAAAPAAAAAAAAAAAA&#10;AAAAAKECAABkcnMvZG93bnJldi54bWxQSwUGAAAAAAQABAD5AAAAkgMAAAAA&#10;"/>
                      </v:group>
                      <v:line id="Straight Connector 239" o:spid="_x0000_s1031" style="position:absolute;visibility:visible;mso-wrap-style:square" from="2476,2762" to="3714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Cg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n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KAoLGAAAA3AAAAA8AAAAAAAAA&#10;AAAAAAAAoQIAAGRycy9kb3ducmV2LnhtbFBLBQYAAAAABAAEAPkAAACUAwAAAAA=&#10;"/>
                      <v:line id="Straight Connector 240" o:spid="_x0000_s1032" style="position:absolute;flip:y;visibility:visible;mso-wrap-style:square" from="0,1809" to="3048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tB5sMAAADcAAAADwAAAGRycy9kb3ducmV2LnhtbERPyWrDMBC9B/IPYgK9JXJNaYITJRRD&#10;obSkxE566G2wxguxRsaSl/59dSj0+Hj74TSbVozUu8aygsdNBIK4sLrhSsHt+rregXAeWWNrmRT8&#10;kIPTcbk4YKLtxBmNua9ECGGXoILa+y6R0hU1GXQb2xEHrrS9QR9gX0nd4xTCTSvjKHqWBhsODTV2&#10;lNZU3PPBKCjd0KXfX9qX2/dzdi4/qk+cLko9rOaXPQhPs/8X/7nftIL4KcwPZ8IRkMd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7bQebDAAAA3AAAAA8AAAAAAAAAAAAA&#10;AAAAoQIAAGRycy9kb3ducmV2LnhtbFBLBQYAAAAABAAEAPkAAACRAwAAAAA=&#10;" strokecolor="black [3040]"/>
                      <v:line id="Straight Connector 241" o:spid="_x0000_s1033" style="position:absolute;flip:y;visibility:visible;mso-wrap-style:square" from="3714,2476" to="4191,3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78hs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w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e/IbGAAAA3AAAAA8AAAAAAAAA&#10;AAAAAAAAoQIAAGRycy9kb3ducmV2LnhtbFBLBQYAAAAABAAEAPkAAACUAwAAAAA=&#10;"/>
                    </v:group>
                  </w:pict>
                </mc:Fallback>
              </mc:AlternateContent>
            </w:r>
            <w:r w:rsidR="00405794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79072" behindDoc="0" locked="0" layoutInCell="1" allowOverlap="1" wp14:anchorId="6C6CAF74" wp14:editId="2093EB28">
                      <wp:simplePos x="0" y="0"/>
                      <wp:positionH relativeFrom="column">
                        <wp:posOffset>497205</wp:posOffset>
                      </wp:positionH>
                      <wp:positionV relativeFrom="paragraph">
                        <wp:posOffset>88900</wp:posOffset>
                      </wp:positionV>
                      <wp:extent cx="1162050" cy="628651"/>
                      <wp:effectExtent l="0" t="0" r="38100" b="19050"/>
                      <wp:wrapNone/>
                      <wp:docPr id="238" name="Group 2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628651"/>
                                <a:chOff x="0" y="0"/>
                                <a:chExt cx="1162050" cy="628651"/>
                              </a:xfrm>
                            </wpg:grpSpPr>
                            <wpg:grpSp>
                              <wpg:cNvPr id="187" name="Group 187"/>
                              <wpg:cNvGrpSpPr/>
                              <wpg:grpSpPr>
                                <a:xfrm>
                                  <a:off x="0" y="0"/>
                                  <a:ext cx="1162050" cy="628650"/>
                                  <a:chOff x="0" y="0"/>
                                  <a:chExt cx="1162050" cy="628650"/>
                                </a:xfrm>
                              </wpg:grpSpPr>
                              <wps:wsp>
                                <wps:cNvPr id="188" name="Straight Connector 188"/>
                                <wps:cNvCnPr/>
                                <wps:spPr>
                                  <a:xfrm>
                                    <a:off x="0" y="628650"/>
                                    <a:ext cx="116205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89" name="Straight Connector 189"/>
                                <wps:cNvCnPr/>
                                <wps:spPr>
                                  <a:xfrm flipV="1">
                                    <a:off x="0" y="0"/>
                                    <a:ext cx="390525" cy="6286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190" name="Straight Connector 190"/>
                                <wps:cNvCnPr/>
                                <wps:spPr>
                                  <a:xfrm>
                                    <a:off x="390525" y="0"/>
                                    <a:ext cx="771525" cy="6286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36" name="Straight Connector 236"/>
                              <wps:cNvCnPr/>
                              <wps:spPr>
                                <a:xfrm>
                                  <a:off x="390525" y="504825"/>
                                  <a:ext cx="1333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37" name="Straight Connector 237"/>
                              <wps:cNvCnPr/>
                              <wps:spPr>
                                <a:xfrm flipV="1">
                                  <a:off x="523875" y="504825"/>
                                  <a:ext cx="0" cy="1238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38" o:spid="_x0000_s1026" style="position:absolute;margin-left:39.15pt;margin-top:7pt;width:91.5pt;height:49.5pt;z-index:251779072" coordsize="11620,6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">
                      <v:group id="Group 187" o:spid="_x0000_s1027" style="position:absolute;width:11620;height:6286" coordsize="11620,6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    <v:line id="Straight Connector 188" o:spid="_x0000_s1028" style="position:absolute;visibility:visible;mso-wrap-style:square" from="0,6286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Straight Connector 189" o:spid="_x0000_s1029" style="position:absolute;flip:y;visibility:visible;mso-wrap-style:square" from="0,0" to="3905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QrZsQAAADcAAAADwAAAGRycy9kb3ducmV2LnhtbERPTWsCMRC9F/ofwhR6KTVrKbKuRpGC&#10;4MFLtaz0Nt2Mm2U3k20SdfvvG0HwNo/3OfPlYDtxJh8axwrGowwEceV0w7WCr/36NQcRIrLGzjEp&#10;+KMAy8XjwxwL7S78SeddrEUK4VCgAhNjX0gZKkMWw8j1xIk7Om8xJuhrqT1eUrjt5FuWTaTFhlOD&#10;wZ4+DFXt7mQVyHz78utXP+9t2R4OU1NWZf+9Ver5aVjNQEQa4l18c290mp9P4fpMuk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NCtmxAAAANwAAAAPAAAAAAAAAAAA&#10;AAAAAKECAABkcnMvZG93bnJldi54bWxQSwUGAAAAAAQABAD5AAAAkgMAAAAA&#10;"/>
                        <v:line id="Straight Connector 190" o:spid="_x0000_s1030" style="position:absolute;visibility:visible;mso-wrap-style:square" from="3905,0" to="11620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OVWc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85VZxwAAANwAAAAPAAAAAAAA&#10;AAAAAAAAAKECAABkcnMvZG93bnJldi54bWxQSwUGAAAAAAQABAD5AAAAlQMAAAAA&#10;"/>
                      </v:group>
                      <v:line id="Straight Connector 236" o:spid="_x0000_s1031" style="position:absolute;visibility:visible;mso-wrap-style:square" from="3905,5048" to="523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W8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lK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VlvDGAAAA3AAAAA8AAAAAAAAA&#10;AAAAAAAAoQIAAGRycy9kb3ducmV2LnhtbFBLBQYAAAAABAAEAPkAAACUAwAAAAA=&#10;"/>
                      <v:line id="Straight Connector 237" o:spid="_x0000_s1032" style="position:absolute;flip:y;visibility:visible;mso-wrap-style:square" from="5238,5048" to="5238,6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2yFMcAAADcAAAADwAAAGRycy9kb3ducmV2LnhtbESPQUvDQBSE74L/YXmCF2k3VtEasylF&#10;EDz00ioJvT2zz2xI9m3cXdv4791CweMwM98wxWqygziQD51jBbfzDARx43THrYKP99fZEkSIyBoH&#10;x6TglwKsysuLAnPtjrylwy62IkE45KjAxDjmUobGkMUwdyNx8r6ctxiT9K3UHo8Jbge5yLIHabHj&#10;tGBwpBdDTb/7sQrkcnPz7def933V1/WTqZpq3G+Uur6a1s8gIk3xP3xuv2kFi7tHOJ1JR0CW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fbIUxwAAANwAAAAPAAAAAAAA&#10;AAAAAAAAAKECAABkcnMvZG93bnJldi54bWxQSwUGAAAAAAQABAD5AAAAlQMAAAAA&#10;"/>
                    </v:group>
                  </w:pict>
                </mc:Fallback>
              </mc:AlternateContent>
            </w:r>
            <w:r w:rsidR="00151E71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65B1144D" wp14:editId="5564C5B5">
                      <wp:simplePos x="0" y="0"/>
                      <wp:positionH relativeFrom="column">
                        <wp:posOffset>887730</wp:posOffset>
                      </wp:positionH>
                      <wp:positionV relativeFrom="paragraph">
                        <wp:posOffset>88900</wp:posOffset>
                      </wp:positionV>
                      <wp:extent cx="0" cy="619125"/>
                      <wp:effectExtent l="0" t="0" r="19050" b="9525"/>
                      <wp:wrapNone/>
                      <wp:docPr id="235" name="Straight Connector 2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35" o:spid="_x0000_s1026" style="position:absolute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9.9pt,7pt" to="69.9pt,5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" strokecolor="black [3040]"/>
                  </w:pict>
                </mc:Fallback>
              </mc:AlternateContent>
            </w:r>
            <w:r w:rsidR="008209B9">
              <w:rPr>
                <w:rFonts w:ascii="Times New Roman" w:hAnsi="Times New Roman" w:cs="Times New Roman"/>
                <w:sz w:val="28"/>
                <w:szCs w:val="28"/>
              </w:rPr>
              <w:t xml:space="preserve">              A                                     B          </w:t>
            </w:r>
            <w:r w:rsidR="00405794">
              <w:rPr>
                <w:rFonts w:ascii="Times New Roman" w:hAnsi="Times New Roman" w:cs="Times New Roman"/>
                <w:sz w:val="28"/>
                <w:szCs w:val="28"/>
              </w:rPr>
              <w:t xml:space="preserve">H                         </w:t>
            </w:r>
            <w:r w:rsidR="008209B9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867B18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8209B9" w:rsidRDefault="008209B9" w:rsidP="008209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209B9" w:rsidRDefault="008209B9" w:rsidP="008209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209B9" w:rsidRDefault="008209B9" w:rsidP="008209B9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209B9" w:rsidRDefault="008209B9" w:rsidP="00867B1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B       </w:t>
            </w:r>
            <w:r w:rsidR="00151E71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C              A                             C             </w:t>
            </w:r>
            <w:r w:rsidR="00487585">
              <w:rPr>
                <w:rFonts w:ascii="Times New Roman" w:hAnsi="Times New Roman" w:cs="Times New Roman"/>
                <w:sz w:val="28"/>
                <w:szCs w:val="28"/>
              </w:rPr>
              <w:t>H</w:t>
            </w:r>
            <w:r w:rsidR="00867B18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67B18">
              <w:rPr>
                <w:rFonts w:ascii="Times New Roman" w:hAnsi="Times New Roman" w:cs="Times New Roman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C</w:t>
            </w:r>
          </w:p>
        </w:tc>
      </w:tr>
      <w:tr w:rsidR="008209B9" w:rsidRPr="00C317EB" w:rsidTr="009A7825">
        <w:tc>
          <w:tcPr>
            <w:tcW w:w="4986" w:type="dxa"/>
          </w:tcPr>
          <w:p w:rsidR="008209B9" w:rsidRDefault="008209B9" w:rsidP="008209B9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8. </w:t>
            </w:r>
            <w:r w:rsidR="009A7825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</w:p>
          <w:p w:rsidR="009A7825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88288" behindDoc="0" locked="0" layoutInCell="1" allowOverlap="1" wp14:anchorId="160194A3" wp14:editId="55AFE98F">
                      <wp:simplePos x="0" y="0"/>
                      <wp:positionH relativeFrom="column">
                        <wp:posOffset>784860</wp:posOffset>
                      </wp:positionH>
                      <wp:positionV relativeFrom="paragraph">
                        <wp:posOffset>292735</wp:posOffset>
                      </wp:positionV>
                      <wp:extent cx="1885950" cy="1200150"/>
                      <wp:effectExtent l="0" t="0" r="19050" b="19050"/>
                      <wp:wrapNone/>
                      <wp:docPr id="247" name="Group 24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5950" cy="1200150"/>
                                <a:chOff x="0" y="0"/>
                                <a:chExt cx="1095375" cy="752475"/>
                              </a:xfrm>
                            </wpg:grpSpPr>
                            <wps:wsp>
                              <wps:cNvPr id="248" name="Straight Connector 248"/>
                              <wps:cNvCnPr/>
                              <wps:spPr>
                                <a:xfrm>
                                  <a:off x="0" y="0"/>
                                  <a:ext cx="10953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49" name="Straight Connector 249"/>
                              <wps:cNvCnPr/>
                              <wps:spPr>
                                <a:xfrm>
                                  <a:off x="0" y="752475"/>
                                  <a:ext cx="10953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0" name="Straight Connector 250"/>
                              <wps:cNvCnPr/>
                              <wps:spPr>
                                <a:xfrm flipV="1">
                                  <a:off x="0" y="0"/>
                                  <a:ext cx="0" cy="752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51" name="Straight Connector 251"/>
                              <wps:cNvCnPr/>
                              <wps:spPr>
                                <a:xfrm flipV="1">
                                  <a:off x="1095375" y="0"/>
                                  <a:ext cx="0" cy="752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7" o:spid="_x0000_s1026" style="position:absolute;margin-left:61.8pt;margin-top:23.05pt;width:148.5pt;height:94.5pt;z-index:251788288;mso-width-relative:margin;mso-height-relative:margin" coordsize="10953,75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">
                      <v:line id="Straight Connector 248" o:spid="_x0000_s1027" style="position:absolute;visibility:visible;mso-wrap-style:square" from="0,0" to="1095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      <v:line id="Straight Connector 249" o:spid="_x0000_s1028" style="position:absolute;visibility:visible;mso-wrap-style:square" from="0,7524" to="10953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x/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HH/xwAAANwAAAAPAAAAAAAA&#10;AAAAAAAAAKECAABkcnMvZG93bnJldi54bWxQSwUGAAAAAAQABAD5AAAAlQMAAAAA&#10;"/>
                      <v:line id="Straight Connector 250" o:spid="_x0000_s1029" style="position:absolute;flip:y;visibility:visible;mso-wrap-style:square" from="0,0" to="0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vPwMQAAADcAAAADwAAAGRycy9kb3ducmV2LnhtbERPy2oCMRTdC/2HcAvdFM1UWtGpUUQQ&#10;unDjgxF318ntZJjJzTRJdfr3zUJweTjv+bK3rbiSD7VjBW+jDARx6XTNlYLjYTOcgggRWWPrmBT8&#10;UYDl4mkwx1y7G+/ouo+VSCEcclRgYuxyKUNpyGIYuY44cd/OW4wJ+kpqj7cUbls5zrKJtFhzajDY&#10;0dpQ2ex/rQI53b7++NXlvSma02lmirLozlulXp771SeISH18iO/uL61g/JHmpz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8/AxAAAANwAAAAPAAAAAAAAAAAA&#10;AAAAAKECAABkcnMvZG93bnJldi54bWxQSwUGAAAAAAQABAD5AAAAkgMAAAAA&#10;"/>
                      <v:line id="Straight Connector 251" o:spid="_x0000_s1030" style="position:absolute;flip:y;visibility:visible;mso-wrap-style:square" from="10953,0" to="10953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dqW8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vkz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HalvGAAAA3AAAAA8AAAAAAAAA&#10;AAAAAAAAoQIAAGRycy9kb3ducmV2LnhtbFBLBQYAAAAABAAEAPkAAACUAwAAAAA=&#10;"/>
                    </v:group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A                   4cm                   B</w:t>
            </w:r>
          </w:p>
          <w:p w:rsidR="009A7825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4432" behindDoc="0" locked="0" layoutInCell="1" allowOverlap="1" wp14:anchorId="58A00391" wp14:editId="0DB5ABBE">
                      <wp:simplePos x="0" y="0"/>
                      <wp:positionH relativeFrom="column">
                        <wp:posOffset>868680</wp:posOffset>
                      </wp:positionH>
                      <wp:positionV relativeFrom="paragraph">
                        <wp:posOffset>5080</wp:posOffset>
                      </wp:positionV>
                      <wp:extent cx="133350" cy="123825"/>
                      <wp:effectExtent l="0" t="0" r="19050" b="28575"/>
                      <wp:wrapNone/>
                      <wp:docPr id="255" name="Flowchart: Connector 2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3350" cy="123825"/>
                              </a:xfrm>
                              <a:prstGeom prst="flowChartConnector">
                                <a:avLst/>
                              </a:prstGeom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Flowchart: Connector 255" o:spid="_x0000_s1026" type="#_x0000_t120" style="position:absolute;margin-left:68.4pt;margin-top:.4pt;width:10.5pt;height:9.7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" fillcolor="white [3201]" strokecolor="black [3213]" strokeweight=".25pt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0D8A583E" wp14:editId="0F67E931">
                      <wp:simplePos x="0" y="0"/>
                      <wp:positionH relativeFrom="column">
                        <wp:posOffset>784860</wp:posOffset>
                      </wp:positionH>
                      <wp:positionV relativeFrom="paragraph">
                        <wp:posOffset>-12065</wp:posOffset>
                      </wp:positionV>
                      <wp:extent cx="457200" cy="314325"/>
                      <wp:effectExtent l="0" t="0" r="19050" b="28575"/>
                      <wp:wrapNone/>
                      <wp:docPr id="252" name="Straight Connector 2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57200" cy="31432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52" o:spid="_x0000_s1026" style="position:absolute;flip:y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8pt,-.95pt" to="97.8pt,2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"/>
                  </w:pict>
                </mc:Fallback>
              </mc:AlternateContent>
            </w:r>
          </w:p>
          <w:p w:rsidR="009A7825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7825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90336" behindDoc="0" locked="0" layoutInCell="1" allowOverlap="1" wp14:anchorId="2069A5CA" wp14:editId="1009F793">
                      <wp:simplePos x="0" y="0"/>
                      <wp:positionH relativeFrom="column">
                        <wp:posOffset>782955</wp:posOffset>
                      </wp:positionH>
                      <wp:positionV relativeFrom="paragraph">
                        <wp:posOffset>229870</wp:posOffset>
                      </wp:positionV>
                      <wp:extent cx="457200" cy="342900"/>
                      <wp:effectExtent l="0" t="0" r="19050" b="19050"/>
                      <wp:wrapNone/>
                      <wp:docPr id="253" name="Straight Connector 2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5720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53" o:spid="_x0000_s1026" style="position:absolute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1.65pt,18.1pt" to="97.65pt,4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3cm</w:t>
            </w:r>
          </w:p>
          <w:p w:rsidR="009A7825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92384" behindDoc="0" locked="0" layoutInCell="1" allowOverlap="1" wp14:anchorId="696B76ED" wp14:editId="5ABE4899">
                      <wp:simplePos x="0" y="0"/>
                      <wp:positionH relativeFrom="column">
                        <wp:posOffset>849630</wp:posOffset>
                      </wp:positionH>
                      <wp:positionV relativeFrom="paragraph">
                        <wp:posOffset>75565</wp:posOffset>
                      </wp:positionV>
                      <wp:extent cx="133350" cy="123825"/>
                      <wp:effectExtent l="0" t="0" r="19050" b="28575"/>
                      <wp:wrapNone/>
                      <wp:docPr id="254" name="Flowchart: Connector 2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3350" cy="123825"/>
                              </a:xfrm>
                              <a:prstGeom prst="flowChartConnector">
                                <a:avLst/>
                              </a:prstGeom>
                              <a:ln w="31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Flowchart: Connector 254" o:spid="_x0000_s1026" type="#_x0000_t120" style="position:absolute;margin-left:66.9pt;margin-top:5.95pt;width:10.5pt;height:9.7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" fillcolor="white [3201]" strokecolor="black [3213]" strokeweight=".25pt"/>
                  </w:pict>
                </mc:Fallback>
              </mc:AlternateContent>
            </w:r>
          </w:p>
          <w:p w:rsidR="008209B9" w:rsidRPr="00C317EB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D                                               C</w:t>
            </w:r>
          </w:p>
        </w:tc>
        <w:tc>
          <w:tcPr>
            <w:tcW w:w="5094" w:type="dxa"/>
            <w:gridSpan w:val="2"/>
          </w:tcPr>
          <w:p w:rsidR="009A7825" w:rsidRDefault="0091197F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</w:p>
          <w:p w:rsidR="009A7825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A                   4cm                   B</w:t>
            </w:r>
          </w:p>
          <w:p w:rsidR="009A7825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800576" behindDoc="0" locked="0" layoutInCell="1" allowOverlap="1" wp14:anchorId="50F40201" wp14:editId="3BFDB3D5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12700</wp:posOffset>
                      </wp:positionV>
                      <wp:extent cx="1885950" cy="1495425"/>
                      <wp:effectExtent l="0" t="0" r="19050" b="28575"/>
                      <wp:wrapNone/>
                      <wp:docPr id="265" name="Group 26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85950" cy="1495425"/>
                                <a:chOff x="0" y="0"/>
                                <a:chExt cx="1885950" cy="1495425"/>
                              </a:xfrm>
                            </wpg:grpSpPr>
                            <wpg:grpSp>
                              <wpg:cNvPr id="256" name="Group 256"/>
                              <wpg:cNvGrpSpPr/>
                              <wpg:grpSpPr>
                                <a:xfrm>
                                  <a:off x="0" y="0"/>
                                  <a:ext cx="1885950" cy="1495425"/>
                                  <a:chOff x="0" y="0"/>
                                  <a:chExt cx="1095375" cy="752475"/>
                                </a:xfrm>
                              </wpg:grpSpPr>
                              <wps:wsp>
                                <wps:cNvPr id="257" name="Straight Connector 257"/>
                                <wps:cNvCnPr/>
                                <wps:spPr>
                                  <a:xfrm>
                                    <a:off x="0" y="0"/>
                                    <a:ext cx="109537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58" name="Straight Connector 258"/>
                                <wps:cNvCnPr/>
                                <wps:spPr>
                                  <a:xfrm>
                                    <a:off x="0" y="752475"/>
                                    <a:ext cx="109537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59" name="Straight Connector 259"/>
                                <wps:cNvCnPr/>
                                <wps:spPr>
                                  <a:xfrm flipV="1">
                                    <a:off x="0" y="0"/>
                                    <a:ext cx="0" cy="752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  <wps:wsp>
                                <wps:cNvPr id="260" name="Straight Connector 260"/>
                                <wps:cNvCnPr/>
                                <wps:spPr>
                                  <a:xfrm flipV="1">
                                    <a:off x="1095375" y="0"/>
                                    <a:ext cx="0" cy="7524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 cmpd="sng" algn="ctr">
                                    <a:solidFill>
                                      <a:sysClr val="windowText" lastClr="000000">
                                        <a:shade val="95000"/>
                                        <a:satMod val="105000"/>
                                      </a:sys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/>
                              </wps:wsp>
                            </wpg:grpSp>
                            <wps:wsp>
                              <wps:cNvPr id="262" name="Straight Connector 262"/>
                              <wps:cNvCnPr/>
                              <wps:spPr>
                                <a:xfrm flipV="1">
                                  <a:off x="0" y="9525"/>
                                  <a:ext cx="457200" cy="3143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63" name="Straight Connector 263"/>
                              <wps:cNvCnPr/>
                              <wps:spPr>
                                <a:xfrm>
                                  <a:off x="0" y="1152525"/>
                                  <a:ext cx="457200" cy="342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64" name="Flowchart: Connector 264"/>
                              <wps:cNvSpPr/>
                              <wps:spPr>
                                <a:xfrm>
                                  <a:off x="57150" y="1333500"/>
                                  <a:ext cx="133350" cy="12382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31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1" name="Flowchart: Connector 261"/>
                              <wps:cNvSpPr/>
                              <wps:spPr>
                                <a:xfrm>
                                  <a:off x="57150" y="28575"/>
                                  <a:ext cx="133350" cy="123825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3175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65" o:spid="_x0000_s1026" style="position:absolute;margin-left:28.35pt;margin-top:1pt;width:148.5pt;height:117.75pt;z-index:251800576" coordsize="18859,14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">
                      <v:group id="Group 256" o:spid="_x0000_s1027" style="position:absolute;width:18859;height:14954" coordsize="10953,7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          <v:line id="Straight Connector 257" o:spid="_x0000_s1028" style="position:absolute;visibility:visible;mso-wrap-style:square" from="0,0" to="1095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bWy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htbLxwAAANwAAAAPAAAAAAAA&#10;AAAAAAAAAKECAABkcnMvZG93bnJldi54bWxQSwUGAAAAAAQABAD5AAAAlQMAAAAA&#10;"/>
                        <v:line id="Straight Connector 258" o:spid="_x0000_s1029" style="position:absolute;visibility:visible;mso-wrap-style:square" from="0,7524" to="10953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lCu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ZQrnDAAAA3AAAAA8AAAAAAAAAAAAA&#10;AAAAoQIAAGRycy9kb3ducmV2LnhtbFBLBQYAAAAABAAEAPkAAACRAwAAAAA=&#10;"/>
                        <v:line id="Straight Connector 259" o:spid="_x0000_s1030" style="position:absolute;flip:y;visibility:visible;mso-wrap-style:square" from="0,0" to="0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mXcYAAADcAAAADwAAAGRycy9kb3ducmV2LnhtbESPQWsCMRSE74X+h/AKvUjNVrToahQp&#10;FDx4qZaV3p6b182ym5dtEnX9940g9DjMzDfMYtXbVpzJh9qxgtdhBoK4dLrmSsHX/uNlCiJEZI2t&#10;Y1JwpQCr5ePDAnPtLvxJ512sRIJwyFGBibHLpQylIYth6Dri5P04bzEm6SupPV4S3LZylGVv0mLN&#10;acFgR++GymZ3sgrkdDv49evjuCmaw2FmirLovrdKPT/16zmISH38D9/bG61gNJn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xZl3GAAAA3AAAAA8AAAAAAAAA&#10;AAAAAAAAoQIAAGRycy9kb3ducmV2LnhtbFBLBQYAAAAABAAEAPkAAACUAwAAAAA=&#10;"/>
                        <v:line id="Straight Connector 260" o:spid="_x0000_s1031" style="position:absolute;flip:y;visibility:visible;mso-wrap-style:square" from="10953,0" to="10953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cFfcMAAADcAAAADwAAAGRycy9kb3ducmV2LnhtbERPy2oCMRTdC/2HcAtupGYUEZ0aRQpC&#10;F258MOLudnI7GWZyM01SHf++WRRcHs57teltK27kQ+1YwWScgSAuna65UnA+7d4WIEJE1tg6JgUP&#10;CrBZvwxWmGt35wPdjrESKYRDjgpMjF0uZSgNWQxj1xEn7tt5izFBX0nt8Z7CbSunWTaXFmtODQY7&#10;+jBUNsdfq0Au9qMfv/2aNUVzuSxNURbdda/U8LXfvoOI1Men+N/9qRVM52l+OpOOgF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nBX3DAAAA3AAAAA8AAAAAAAAAAAAA&#10;AAAAoQIAAGRycy9kb3ducmV2LnhtbFBLBQYAAAAABAAEAPkAAACRAwAAAAA=&#10;"/>
                      </v:group>
                      <v:line id="Straight Connector 262" o:spid="_x0000_s1032" style="position:absolute;flip:y;visibility:visible;mso-wrap-style:square" from="0,95" to="4572,3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k+kc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n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5PpHGAAAA3AAAAA8AAAAAAAAA&#10;AAAAAAAAoQIAAGRycy9kb3ducmV2LnhtbFBLBQYAAAAABAAEAPkAAACUAwAAAAA=&#10;"/>
                      <v:line id="Straight Connector 263" o:spid="_x0000_s1033" style="position:absolute;visibility:visible;mso-wrap-style:square" from="0,11525" to="4572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Ead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RGnXGAAAA3AAAAA8AAAAAAAAA&#10;AAAAAAAAoQIAAGRycy9kb3ducmV2LnhtbFBLBQYAAAAABAAEAPkAAACUAwAAAAA=&#10;"/>
                      <v:shape id="Flowchart: Connector 264" o:spid="_x0000_s1034" type="#_x0000_t120" style="position:absolute;left:571;top:13335;width:1334;height:1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hJW8QA&#10;AADcAAAADwAAAGRycy9kb3ducmV2LnhtbESPQWsCMRSE74X+h/AKvRTNKiJ2NbuUUmHBU1Xs9ZE8&#10;N2s3L8sm6vrvm4LgcZiZb5hVObhWXKgPjWcFk3EGglh703CtYL9bjxYgQkQ22HomBTcKUBbPTyvM&#10;jb/yN122sRYJwiFHBTbGLpcyaEsOw9h3xMk7+t5hTLKvpenxmuCuldMsm0uHDacFix19WtK/27NT&#10;sGm+9O29q7S14TQ5OOd/Dm+VUq8vw8cSRKQhPsL3dmUUTOcz+D+TjoAs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ISVvEAAAA3AAAAA8AAAAAAAAAAAAAAAAAmAIAAGRycy9k&#10;b3ducmV2LnhtbFBLBQYAAAAABAAEAPUAAACJAwAAAAA=&#10;" fillcolor="window" strokecolor="windowText" strokeweight=".25pt"/>
                      <v:shape id="Flowchart: Connector 261" o:spid="_x0000_s1035" type="#_x0000_t120" style="position:absolute;left:571;top:285;width:1334;height:1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/qw8QA&#10;AADcAAAADwAAAGRycy9kb3ducmV2LnhtbESPT2sCMRTE70K/Q3iFXqRm14PoapRSLCz05B+210fy&#10;3KxuXpZN1PXbN0Khx2FmfsOsNoNrxY360HhWkE8yEMTam4ZrBcfD1/scRIjIBlvPpOBBATbrl9EK&#10;C+PvvKPbPtYiQTgUqMDG2BVSBm3JYZj4jjh5J987jEn2tTQ93hPctXKaZTPpsOG0YLGjT0v6sr86&#10;Bd/NVj8WXamtDee8cs7/VONSqbfX4WMJItIQ/8N/7dIomM5yeJ5JR0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/6sPEAAAA3AAAAA8AAAAAAAAAAAAAAAAAmAIAAGRycy9k&#10;b3ducmV2LnhtbFBLBQYAAAAABAAEAPUAAACJAwAAAAA=&#10;" fillcolor="window" strokecolor="windowText" strokeweight=".25pt"/>
                    </v:group>
                  </w:pict>
                </mc:Fallback>
              </mc:AlternateContent>
            </w:r>
          </w:p>
          <w:p w:rsidR="009A7825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7825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4cm</w:t>
            </w:r>
          </w:p>
          <w:p w:rsidR="009A7825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A7825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</w:p>
          <w:p w:rsidR="009A7825" w:rsidRPr="00C317EB" w:rsidRDefault="009A7825" w:rsidP="009A7825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D                                               C</w:t>
            </w:r>
          </w:p>
        </w:tc>
      </w:tr>
    </w:tbl>
    <w:p w:rsidR="009A7825" w:rsidRDefault="009A7825" w:rsidP="0033769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9.  </w:t>
      </w:r>
      <w:r w:rsidRPr="009A7825">
        <w:rPr>
          <w:rFonts w:ascii="Times New Roman" w:hAnsi="Times New Roman" w:cs="Times New Roman"/>
          <w:sz w:val="28"/>
          <w:szCs w:val="28"/>
          <w:lang w:val="vi-VN"/>
        </w:rPr>
        <w:t xml:space="preserve">Đo kết quả </w:t>
      </w:r>
      <w:proofErr w:type="gramStart"/>
      <w:r w:rsidRPr="009A7825">
        <w:rPr>
          <w:rFonts w:ascii="Times New Roman" w:hAnsi="Times New Roman" w:cs="Times New Roman"/>
          <w:sz w:val="28"/>
          <w:szCs w:val="28"/>
          <w:lang w:val="vi-VN"/>
        </w:rPr>
        <w:t>theo</w:t>
      </w:r>
      <w:proofErr w:type="gramEnd"/>
      <w:r w:rsidRPr="009A7825">
        <w:rPr>
          <w:rFonts w:ascii="Times New Roman" w:hAnsi="Times New Roman" w:cs="Times New Roman"/>
          <w:sz w:val="28"/>
          <w:szCs w:val="28"/>
          <w:lang w:val="vi-VN"/>
        </w:rPr>
        <w:t xml:space="preserve"> hình thực tế:</w:t>
      </w:r>
    </w:p>
    <w:p w:rsidR="009A7825" w:rsidRDefault="009A7825" w:rsidP="0033769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10. </w:t>
      </w:r>
      <w:r w:rsidRPr="009A7825">
        <w:rPr>
          <w:rFonts w:ascii="Times New Roman" w:hAnsi="Times New Roman" w:cs="Times New Roman"/>
          <w:sz w:val="28"/>
          <w:szCs w:val="28"/>
          <w:lang w:val="vi-VN"/>
        </w:rPr>
        <w:t>a) Hai đường chéo Ac và BD vuông góc với nhau.</w:t>
      </w:r>
    </w:p>
    <w:p w:rsidR="009A7825" w:rsidRDefault="009A7825" w:rsidP="0033769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     b</w:t>
      </w:r>
      <w:r w:rsidRPr="009A7825">
        <w:rPr>
          <w:rFonts w:ascii="Times New Roman" w:hAnsi="Times New Roman" w:cs="Times New Roman"/>
          <w:sz w:val="28"/>
          <w:szCs w:val="28"/>
          <w:lang w:val="vi-VN"/>
        </w:rPr>
        <w:t xml:space="preserve">) Hai đường chéo Ac và BD </w:t>
      </w:r>
      <w:r>
        <w:rPr>
          <w:rFonts w:ascii="Times New Roman" w:hAnsi="Times New Roman" w:cs="Times New Roman"/>
          <w:sz w:val="28"/>
          <w:szCs w:val="28"/>
          <w:lang w:val="vi-VN"/>
        </w:rPr>
        <w:t>bằng</w:t>
      </w:r>
      <w:r w:rsidRPr="009A7825">
        <w:rPr>
          <w:rFonts w:ascii="Times New Roman" w:hAnsi="Times New Roman" w:cs="Times New Roman"/>
          <w:sz w:val="28"/>
          <w:szCs w:val="28"/>
          <w:lang w:val="vi-VN"/>
        </w:rPr>
        <w:t xml:space="preserve"> nhau.</w:t>
      </w:r>
    </w:p>
    <w:p w:rsidR="008209B9" w:rsidRDefault="008209B9" w:rsidP="0033769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E241E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Phần 2: </w:t>
      </w:r>
    </w:p>
    <w:p w:rsidR="008209B9" w:rsidRPr="00B273B9" w:rsidRDefault="00B87E92" w:rsidP="0033769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9</w:t>
      </w:r>
      <w:r w:rsidR="008209B9" w:rsidRPr="00B273B9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8209B9" w:rsidRDefault="008209B9" w:rsidP="00337692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E241E0">
        <w:rPr>
          <w:rFonts w:ascii="Times New Roman" w:hAnsi="Times New Roman" w:cs="Times New Roman"/>
          <w:i/>
          <w:sz w:val="28"/>
          <w:szCs w:val="28"/>
        </w:rPr>
        <w:t>Bài giải</w:t>
      </w:r>
    </w:p>
    <w:p w:rsidR="008209B9" w:rsidRPr="00B273B9" w:rsidRDefault="009A7825" w:rsidP="003376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>Độ dài cạnh hình vuông là:</w:t>
      </w:r>
    </w:p>
    <w:p w:rsidR="009A7825" w:rsidRPr="00B273B9" w:rsidRDefault="009A7825" w:rsidP="003376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>36:4 = 9 (cm)</w:t>
      </w:r>
    </w:p>
    <w:p w:rsidR="009A7825" w:rsidRPr="00B273B9" w:rsidRDefault="009A7825" w:rsidP="003376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>Diện tích hình vuông là:</w:t>
      </w:r>
    </w:p>
    <w:p w:rsidR="009A7825" w:rsidRPr="00B273B9" w:rsidRDefault="009A7825" w:rsidP="00337692">
      <w:pPr>
        <w:spacing w:after="0" w:line="240" w:lineRule="auto"/>
        <w:jc w:val="center"/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 xml:space="preserve">9 </w:t>
      </w: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80" w:dyaOrig="200">
          <v:shape id="_x0000_i1045" type="#_x0000_t75" style="width:9pt;height:9.75pt" o:ole="">
            <v:imagedata r:id="rId57" o:title=""/>
          </v:shape>
          <o:OLEObject Type="Embed" ProgID="Equation.3" ShapeID="_x0000_i1045" DrawAspect="Content" ObjectID="_1661555874" r:id="rId58"/>
        </w:object>
      </w:r>
      <w:r w:rsidRPr="00B273B9">
        <w:rPr>
          <w:rFonts w:ascii="Times New Roman" w:hAnsi="Times New Roman" w:cs="Times New Roman"/>
          <w:sz w:val="28"/>
          <w:szCs w:val="28"/>
          <w:lang w:val="vi-VN"/>
        </w:rPr>
        <w:t xml:space="preserve"> 9</w:t>
      </w: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  <w:t xml:space="preserve"> = 81 (cm</w:t>
      </w: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  <w:vertAlign w:val="superscript"/>
          <w:lang w:val="vi-VN"/>
        </w:rPr>
        <w:t>2</w:t>
      </w: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  <w:t>)</w:t>
      </w:r>
    </w:p>
    <w:p w:rsidR="009A7825" w:rsidRPr="00B273B9" w:rsidRDefault="009A7825" w:rsidP="003376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  <w:t>Đáp số: 81 cm</w:t>
      </w: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  <w:vertAlign w:val="superscript"/>
          <w:lang w:val="vi-VN"/>
        </w:rPr>
        <w:t>2</w:t>
      </w:r>
    </w:p>
    <w:p w:rsidR="008209B9" w:rsidRPr="00B273B9" w:rsidRDefault="00B87E92" w:rsidP="00337692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0</w:t>
      </w:r>
      <w:r w:rsidR="008209B9" w:rsidRPr="00B273B9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8209B9" w:rsidRDefault="008209B9" w:rsidP="00337692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  <w:lang w:val="vi-VN"/>
        </w:rPr>
      </w:pPr>
      <w:r w:rsidRPr="00E241E0">
        <w:rPr>
          <w:rFonts w:ascii="Times New Roman" w:hAnsi="Times New Roman" w:cs="Times New Roman"/>
          <w:i/>
          <w:sz w:val="28"/>
          <w:szCs w:val="28"/>
        </w:rPr>
        <w:t>Bài giải</w:t>
      </w:r>
    </w:p>
    <w:p w:rsidR="009A7825" w:rsidRPr="00B273B9" w:rsidRDefault="009A7825" w:rsidP="003376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>Nửa chu vi của hình chữ nhật là:</w:t>
      </w:r>
    </w:p>
    <w:p w:rsidR="009A7825" w:rsidRPr="00B273B9" w:rsidRDefault="009A7825" w:rsidP="003376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>40 : 2 = 20 (cm)</w:t>
      </w:r>
    </w:p>
    <w:p w:rsidR="009A7825" w:rsidRPr="00B273B9" w:rsidRDefault="009A7825" w:rsidP="003376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>Chiều dài của hình chữ nhật là:</w:t>
      </w:r>
    </w:p>
    <w:p w:rsidR="009A7825" w:rsidRPr="00B273B9" w:rsidRDefault="009A7825" w:rsidP="003376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>(20+ 4) : 2 = 12 (cm)</w:t>
      </w:r>
    </w:p>
    <w:p w:rsidR="009A7825" w:rsidRPr="00B273B9" w:rsidRDefault="00B273B9" w:rsidP="003376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>Chiều rộng của hình chữ nhật là:</w:t>
      </w:r>
    </w:p>
    <w:p w:rsidR="00B273B9" w:rsidRPr="00B273B9" w:rsidRDefault="00B273B9" w:rsidP="003376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>12 – 4 = 8 (cm)</w:t>
      </w:r>
    </w:p>
    <w:p w:rsidR="00B273B9" w:rsidRPr="00B273B9" w:rsidRDefault="00B273B9" w:rsidP="0033769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>Diện tích của hình chữ nhật là:</w:t>
      </w:r>
    </w:p>
    <w:p w:rsidR="00B273B9" w:rsidRPr="00B273B9" w:rsidRDefault="00B273B9" w:rsidP="00337692">
      <w:pPr>
        <w:spacing w:after="0" w:line="240" w:lineRule="auto"/>
        <w:jc w:val="center"/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</w:pPr>
      <w:r w:rsidRPr="00B273B9">
        <w:rPr>
          <w:rFonts w:ascii="Times New Roman" w:hAnsi="Times New Roman" w:cs="Times New Roman"/>
          <w:sz w:val="28"/>
          <w:szCs w:val="28"/>
          <w:lang w:val="vi-VN"/>
        </w:rPr>
        <w:t>12</w:t>
      </w: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80" w:dyaOrig="200">
          <v:shape id="_x0000_i1046" type="#_x0000_t75" style="width:9pt;height:9.75pt" o:ole="">
            <v:imagedata r:id="rId57" o:title=""/>
          </v:shape>
          <o:OLEObject Type="Embed" ProgID="Equation.3" ShapeID="_x0000_i1046" DrawAspect="Content" ObjectID="_1661555875" r:id="rId59"/>
        </w:object>
      </w:r>
      <w:r w:rsidRPr="00B273B9">
        <w:rPr>
          <w:rFonts w:ascii="Times New Roman" w:hAnsi="Times New Roman" w:cs="Times New Roman"/>
          <w:sz w:val="28"/>
          <w:szCs w:val="28"/>
          <w:lang w:val="vi-VN"/>
        </w:rPr>
        <w:t xml:space="preserve"> 8 = 96 </w:t>
      </w: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  <w:t>(cm</w:t>
      </w: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  <w:vertAlign w:val="superscript"/>
          <w:lang w:val="vi-VN"/>
        </w:rPr>
        <w:t>2</w:t>
      </w: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  <w:t>)</w:t>
      </w:r>
    </w:p>
    <w:p w:rsidR="008209B9" w:rsidRDefault="00B273B9" w:rsidP="00337692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  <w:lang w:val="vi-VN"/>
        </w:rPr>
        <w:t>Đáp số: 96 cm</w:t>
      </w:r>
      <w:r w:rsidRPr="00B273B9">
        <w:rPr>
          <w:rFonts w:ascii="Times New Roman" w:eastAsia="Times New Roman" w:hAnsi="Times New Roman" w:cs="Times New Roman"/>
          <w:position w:val="-4"/>
          <w:sz w:val="28"/>
          <w:szCs w:val="28"/>
          <w:vertAlign w:val="superscript"/>
          <w:lang w:val="vi-VN"/>
        </w:rPr>
        <w:t>2</w:t>
      </w:r>
    </w:p>
    <w:p w:rsidR="008209B9" w:rsidRPr="004E7AAA" w:rsidRDefault="00B87E92" w:rsidP="0033769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</w:rPr>
        <w:t>11</w:t>
      </w:r>
      <w:r w:rsidR="008209B9" w:rsidRPr="004E7AAA">
        <w:rPr>
          <w:rFonts w:ascii="Times New Roman" w:hAnsi="Times New Roman" w:cs="Times New Roman"/>
          <w:b/>
          <w:sz w:val="28"/>
          <w:szCs w:val="28"/>
        </w:rPr>
        <w:t>.</w:t>
      </w:r>
      <w:r w:rsidR="008209B9" w:rsidRPr="004E7AAA">
        <w:rPr>
          <w:rFonts w:ascii="Times New Roman" w:hAnsi="Times New Roman" w:cs="Times New Roman"/>
          <w:sz w:val="28"/>
          <w:szCs w:val="28"/>
        </w:rPr>
        <w:t xml:space="preserve"> </w:t>
      </w:r>
      <w:r w:rsidR="00B273B9" w:rsidRPr="004E7AAA">
        <w:rPr>
          <w:rFonts w:ascii="Times New Roman" w:hAnsi="Times New Roman" w:cs="Times New Roman"/>
          <w:sz w:val="28"/>
          <w:szCs w:val="28"/>
        </w:rPr>
        <w:t xml:space="preserve">Hình vẽ có </w:t>
      </w:r>
      <w:r w:rsidR="00B273B9" w:rsidRPr="004E7AAA">
        <w:rPr>
          <w:rFonts w:ascii="Times New Roman" w:hAnsi="Times New Roman" w:cs="Times New Roman"/>
          <w:sz w:val="28"/>
          <w:szCs w:val="28"/>
          <w:lang w:val="vi-VN"/>
        </w:rPr>
        <w:t>10</w:t>
      </w:r>
      <w:r w:rsidR="00B273B9" w:rsidRPr="004E7AAA">
        <w:rPr>
          <w:rFonts w:ascii="Times New Roman" w:hAnsi="Times New Roman" w:cs="Times New Roman"/>
          <w:sz w:val="28"/>
          <w:szCs w:val="28"/>
        </w:rPr>
        <w:t xml:space="preserve"> hình chữ nhật.</w:t>
      </w:r>
    </w:p>
    <w:p w:rsidR="00B273B9" w:rsidRPr="004E7AAA" w:rsidRDefault="00B273B9" w:rsidP="00337692">
      <w:pPr>
        <w:spacing w:after="0" w:line="24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4E7AAA">
        <w:rPr>
          <w:rFonts w:ascii="Times New Roman" w:hAnsi="Times New Roman" w:cs="Times New Roman"/>
          <w:sz w:val="28"/>
          <w:szCs w:val="28"/>
          <w:lang w:val="vi-VN"/>
        </w:rPr>
        <w:t xml:space="preserve">    </w:t>
      </w:r>
      <w:r w:rsidRPr="004E7AAA">
        <w:rPr>
          <w:rFonts w:ascii="Times New Roman" w:hAnsi="Times New Roman" w:cs="Times New Roman"/>
          <w:sz w:val="28"/>
          <w:szCs w:val="28"/>
        </w:rPr>
        <w:t xml:space="preserve">Hình vẽ có </w:t>
      </w:r>
      <w:proofErr w:type="gramStart"/>
      <w:r w:rsidRPr="004E7AAA">
        <w:rPr>
          <w:rFonts w:ascii="Times New Roman" w:hAnsi="Times New Roman" w:cs="Times New Roman"/>
          <w:sz w:val="28"/>
          <w:szCs w:val="28"/>
          <w:lang w:val="vi-VN"/>
        </w:rPr>
        <w:t>10</w:t>
      </w:r>
      <w:r w:rsidRPr="004E7AAA">
        <w:rPr>
          <w:rFonts w:ascii="Times New Roman" w:hAnsi="Times New Roman" w:cs="Times New Roman"/>
          <w:sz w:val="28"/>
          <w:szCs w:val="28"/>
        </w:rPr>
        <w:t xml:space="preserve">  góc</w:t>
      </w:r>
      <w:proofErr w:type="gramEnd"/>
      <w:r w:rsidRPr="004E7AAA">
        <w:rPr>
          <w:rFonts w:ascii="Times New Roman" w:hAnsi="Times New Roman" w:cs="Times New Roman"/>
          <w:sz w:val="28"/>
          <w:szCs w:val="28"/>
        </w:rPr>
        <w:t xml:space="preserve"> nhọn.</w:t>
      </w:r>
    </w:p>
    <w:p w:rsidR="008209B9" w:rsidRPr="004E7AAA" w:rsidRDefault="008209B9" w:rsidP="008209B9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B87E92" w:rsidRPr="00B87E92" w:rsidRDefault="00B87E92" w:rsidP="00B87E92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87E92">
        <w:rPr>
          <w:rFonts w:ascii="Times New Roman" w:hAnsi="Times New Roman" w:cs="Times New Roman"/>
          <w:b/>
          <w:sz w:val="28"/>
          <w:szCs w:val="28"/>
        </w:rPr>
        <w:t>12.</w:t>
      </w:r>
      <w:r w:rsidRPr="00B87E92">
        <w:rPr>
          <w:rFonts w:ascii="Times New Roman" w:hAnsi="Times New Roman" w:cs="Times New Roman"/>
          <w:sz w:val="28"/>
          <w:szCs w:val="28"/>
        </w:rPr>
        <w:t xml:space="preserve"> </w:t>
      </w:r>
      <w:r w:rsidRPr="00B87E92">
        <w:rPr>
          <w:rFonts w:ascii="Times New Roman" w:hAnsi="Times New Roman" w:cs="Times New Roman"/>
          <w:sz w:val="28"/>
          <w:szCs w:val="28"/>
          <w:lang w:val="fr-FR"/>
        </w:rPr>
        <w:t xml:space="preserve">Ghép 2 mảnh vào và xoay </w:t>
      </w:r>
      <w:proofErr w:type="gramStart"/>
      <w:r w:rsidRPr="00B87E92">
        <w:rPr>
          <w:rFonts w:ascii="Times New Roman" w:hAnsi="Times New Roman" w:cs="Times New Roman"/>
          <w:sz w:val="28"/>
          <w:szCs w:val="28"/>
          <w:lang w:val="fr-FR"/>
        </w:rPr>
        <w:t>theo</w:t>
      </w:r>
      <w:proofErr w:type="gramEnd"/>
      <w:r w:rsidRPr="00B87E92">
        <w:rPr>
          <w:rFonts w:ascii="Times New Roman" w:hAnsi="Times New Roman" w:cs="Times New Roman"/>
          <w:sz w:val="28"/>
          <w:szCs w:val="28"/>
          <w:lang w:val="fr-FR"/>
        </w:rPr>
        <w:t xml:space="preserve"> hình vẽ ta được:</w:t>
      </w:r>
    </w:p>
    <w:p w:rsidR="00B87E92" w:rsidRPr="00B87E92" w:rsidRDefault="00B87E92" w:rsidP="00B87E92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87E9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05E03DE5" wp14:editId="06B33324">
                <wp:simplePos x="0" y="0"/>
                <wp:positionH relativeFrom="column">
                  <wp:posOffset>2543175</wp:posOffset>
                </wp:positionH>
                <wp:positionV relativeFrom="paragraph">
                  <wp:posOffset>447675</wp:posOffset>
                </wp:positionV>
                <wp:extent cx="520065" cy="238125"/>
                <wp:effectExtent l="0" t="0" r="32385" b="47625"/>
                <wp:wrapNone/>
                <wp:docPr id="24" name="Curved Down Arrow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0065" cy="238125"/>
                        </a:xfrm>
                        <a:prstGeom prst="curvedDownArrow">
                          <a:avLst>
                            <a:gd name="adj1" fmla="val 43680"/>
                            <a:gd name="adj2" fmla="val 87360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Curved Down Arrow 24" o:spid="_x0000_s1026" type="#_x0000_t105" style="position:absolute;margin-left:200.25pt;margin-top:35.25pt;width:40.95pt;height:18.75pt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"/>
            </w:pict>
          </mc:Fallback>
        </mc:AlternateContent>
      </w:r>
      <w:r w:rsidRPr="00B87E92">
        <w:rPr>
          <w:rFonts w:ascii="Times New Roman" w:hAnsi="Times New Roman" w:cs="Times New Roman"/>
          <w:sz w:val="28"/>
          <w:szCs w:val="28"/>
          <w:lang w:val="fr-FR"/>
        </w:rPr>
        <w:t xml:space="preserve">                 </w:t>
      </w:r>
      <w:r w:rsidRPr="00B87E9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inline distT="0" distB="0" distL="0" distR="0" wp14:anchorId="23BDA15B" wp14:editId="3CE3D928">
                <wp:extent cx="1292225" cy="1183005"/>
                <wp:effectExtent l="0" t="0" r="22225" b="17145"/>
                <wp:docPr id="300" name="Group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292225" cy="1183005"/>
                          <a:chOff x="2590800" y="762000"/>
                          <a:chExt cx="1371600" cy="1371600"/>
                        </a:xfrm>
                      </wpg:grpSpPr>
                      <wps:wsp>
                        <wps:cNvPr id="301" name="Rectangle 301"/>
                        <wps:cNvSpPr/>
                        <wps:spPr>
                          <a:xfrm flipV="1">
                            <a:off x="2590800" y="1676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02" name="Rectangle 302"/>
                        <wps:cNvSpPr/>
                        <wps:spPr>
                          <a:xfrm flipV="1">
                            <a:off x="3048000" y="1676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03" name="Rectangle 303"/>
                        <wps:cNvSpPr/>
                        <wps:spPr>
                          <a:xfrm flipV="1">
                            <a:off x="3505200" y="1676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04" name="Rectangle 304"/>
                        <wps:cNvSpPr/>
                        <wps:spPr>
                          <a:xfrm flipV="1">
                            <a:off x="3505200" y="1219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05" name="Rectangle 305"/>
                        <wps:cNvSpPr/>
                        <wps:spPr>
                          <a:xfrm flipV="1">
                            <a:off x="2590800" y="1219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06" name="Rectangle 306"/>
                        <wps:cNvSpPr/>
                        <wps:spPr>
                          <a:xfrm flipV="1">
                            <a:off x="2590800" y="762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07" name="Rectangle 307"/>
                        <wps:cNvSpPr/>
                        <wps:spPr>
                          <a:xfrm flipV="1">
                            <a:off x="3048000" y="762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08" name="Rectangle 308"/>
                        <wps:cNvSpPr/>
                        <wps:spPr>
                          <a:xfrm flipV="1">
                            <a:off x="3505200" y="762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09" name="Rectangle 309"/>
                        <wps:cNvSpPr/>
                        <wps:spPr>
                          <a:xfrm flipV="1">
                            <a:off x="3048000" y="1219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00" o:spid="_x0000_s1026" style="width:101.75pt;height:93.15pt;mso-position-horizontal-relative:char;mso-position-vertical-relative:line" coordorigin="25908,7620" coordsize="13716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">
                <v:rect id="Rectangle 301" o:spid="_x0000_s1027" style="position:absolute;left:25908;top:1676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zzeMMA&#10;AADcAAAADwAAAGRycy9kb3ducmV2LnhtbESPS2sCMRSF9wX/Q7gFdzVjpSKjUWpRqbjyAW5vJ7eT&#10;GSc3wyTq+O+NILg8nMfHmcxaW4kLNb5wrKDfS0AQZ04XnCs47JcfIxA+IGusHJOCG3mYTTtvE0y1&#10;u/KWLruQizjCPkUFJoQ6ldJnhiz6nquJo/fvGoshyiaXusFrHLeV/EySobRYcCQYrOnHUHbane0D&#10;Yv/MoiyP63xzOn/JxXxbrlqluu/t9xhEoDa8ws/2r1YwSPrwOBOPgJ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dzzeMMAAADcAAAADwAAAAAAAAAAAAAAAACYAgAAZHJzL2Rv&#10;d25yZXYueG1sUEsFBgAAAAAEAAQA9QAAAIgDAAAAAA==&#10;" fillcolor="#365f91 [2404]" strokecolor="black [3213]" strokeweight="2pt"/>
                <v:rect id="Rectangle 302" o:spid="_x0000_s1028" style="position:absolute;left:30480;top:1676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ZnWcQA&#10;AADcAAAADwAAAGRycy9kb3ducmV2LnhtbESPQWvCQBSE74X+h+UVvNWNCqWkriJCi3ix1WCvj+wz&#10;Ccm+DbtPE/99t1DocZj5ZpjlenSdulGIjWcDs2kGirj0tuHKQHF6f34FFQXZYueZDNwpwnr1+LDE&#10;3PqBv+h2lEqlEo45GqhF+lzrWNbkME59T5y8iw8OJclQaRtwSOWu0/Mse9EOG04LNfa0ralsj1dn&#10;YDEc2r49f4brpvg4yF6+Z7v9wpjJ07h5AyU0yn/4j97ZxGVz+D2TjoBe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GZ1nEAAAA3AAAAA8AAAAAAAAAAAAAAAAAmAIAAGRycy9k&#10;b3ducmV2LnhtbFBLBQYAAAAABAAEAPUAAACJAwAAAAA=&#10;" fillcolor="#76923c [2406]" strokecolor="black [3213]" strokeweight="2pt"/>
                <v:rect id="Rectangle 303" o:spid="_x0000_s1029" style="position:absolute;left:35052;top:1676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eZdsUA&#10;AADcAAAADwAAAGRycy9kb3ducmV2LnhtbESPQUsDMRSE70L/Q3gFbzbRFSlr01Jail4Uu4ri7bF5&#10;JoublyVJ29VfbwTB4zAz3zCL1eh7caSYusAaLmcKBHEbTMdWw8vz7mIOImVkg31g0vBFCVbLydkC&#10;axNOvKdjk60oEE41anA5D7WUqXXkMc3CQFy8jxA95iKjlSbiqcB9L6+UupEeOy4LDgfaOGo/m4PX&#10;sN29jdE+rueHB6uuv5+a6vXd3Wl9Ph3XtyAyjfk//Ne+NxoqVcHvmXIE5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55l2xQAAANwAAAAPAAAAAAAAAAAAAAAAAJgCAABkcnMv&#10;ZG93bnJldi54bWxQSwUGAAAAAAQABAD1AAAAigMAAAAA&#10;" fillcolor="red" strokecolor="black [3213]" strokeweight="2pt"/>
                <v:rect id="Rectangle 304" o:spid="_x0000_s1030" style="position:absolute;left:35052;top:1219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tQ4MQA&#10;AADcAAAADwAAAGRycy9kb3ducmV2LnhtbESPS2sCMRSF94L/IVyhO83Y2lJG42CLFUtX2oLb6+Q6&#10;mUduhknU8d83QqHLw3l8nEXW20ZcqPOlYwXTSQKCOHe65ELBz/fH+BWED8gaG8ek4EYesuVwsMBU&#10;uyvv6LIPhYgj7FNUYEJoUyl9bsiin7iWOHon11kMUXaF1B1e47ht5GOSvEiLJUeCwZbeDeX1/mzv&#10;EHs066o6fBZf9flZrt921aZX6mHUr+YgAvXhP/zX3moFT8kM7mfi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rUODEAAAA3AAAAA8AAAAAAAAAAAAAAAAAmAIAAGRycy9k&#10;b3ducmV2LnhtbFBLBQYAAAAABAAEAPUAAACJAwAAAAA=&#10;" fillcolor="#365f91 [2404]" strokecolor="black [3213]" strokeweight="2pt"/>
                <v:rect id="Rectangle 305" o:spid="_x0000_s1031" style="position:absolute;left:25908;top:1219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KkmcYA&#10;AADcAAAADwAAAGRycy9kb3ducmV2LnhtbESPQUsDMRSE7wX/Q3iCN5toVcratBSl6KWiq1h6e2ye&#10;yeLmZUnSdu2vN4LQ4zAz3zCzxeA7saeY2sAarsYKBHETTMtWw8f76nIKImVkg11g0vBDCRbzs9EM&#10;KxMO/Eb7OltRIJwq1OBy7ispU+PIYxqHnrh4XyF6zEVGK03EQ4H7Tl4rdSc9tlwWHPb04Kj5rnde&#10;w+NqM0T7spzu1lbdHF/ryefWPWl9cT4s70FkGvIp/N9+Nhom6hb+zpQjIO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KkmcYAAADcAAAADwAAAAAAAAAAAAAAAACYAgAAZHJz&#10;L2Rvd25yZXYueG1sUEsFBgAAAAAEAAQA9QAAAIsDAAAAAA==&#10;" fillcolor="red" strokecolor="black [3213]" strokeweight="2pt"/>
                <v:rect id="Rectangle 306" o:spid="_x0000_s1032" style="position:absolute;left:25908;top:762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A67sYA&#10;AADcAAAADwAAAGRycy9kb3ducmV2LnhtbESPQUsDMRSE74L/ITzBm020UsratBSl6EXRbWnx9ti8&#10;Jks3L0uStqu/3giCx2FmvmFmi8F34kQxtYE13I4UCOImmJaths16dTMFkTKywS4wafiiBIv55cUM&#10;KxPO/EGnOltRIJwq1OBy7ispU+PIYxqFnrh4+xA95iKjlSbiucB9J++UmkiPLZcFhz09OmoO9dFr&#10;eFrthmjfltPjq1X33+/1ePvpnrW+vhqWDyAyDfk//Nd+MRrGagK/Z8oRk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JA67sYAAADcAAAADwAAAAAAAAAAAAAAAACYAgAAZHJz&#10;L2Rvd25yZXYueG1sUEsFBgAAAAAEAAQA9QAAAIsDAAAAAA==&#10;" fillcolor="red" strokecolor="black [3213]" strokeweight="2pt"/>
                <v:rect id="Rectangle 307" o:spid="_x0000_s1033" style="position:absolute;left:30480;top:762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nOl8QA&#10;AADcAAAADwAAAGRycy9kb3ducmV2LnhtbESPS2sCMRSF94L/IVyhO83YYltG42CLFUtX2oLb6+Q6&#10;mUduhknU8d83QqHLw3l8nEXW20ZcqPOlYwXTSQKCOHe65ELBz/fH+BWED8gaG8ek4EYesuVwsMBU&#10;uyvv6LIPhYgj7FNUYEJoUyl9bsiin7iWOHon11kMUXaF1B1e47ht5GOSPEuLJUeCwZbeDeX1/mzv&#10;EHs066o6fBZf9Xkm12+7atMr9TDqV3MQgfrwH/5rb7WCp+QF7mfi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5zpfEAAAA3AAAAA8AAAAAAAAAAAAAAAAAmAIAAGRycy9k&#10;b3ducmV2LnhtbFBLBQYAAAAABAAEAPUAAACJAwAAAAA=&#10;" fillcolor="#365f91 [2404]" strokecolor="black [3213]" strokeweight="2pt"/>
                <v:rect id="Rectangle 308" o:spid="_x0000_s1034" style="position:absolute;left:35052;top:762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Za5cEA&#10;AADcAAAADwAAAGRycy9kb3ducmV2LnhtbERPXWvCMBR9F/wP4Qq+aerEMTqjqLgx8ckq7PWuuWta&#10;m5vSRK3/3giDPR7O93zZ2VpcqfWlYwWTcQKCOHe65ELB6fgxegPhA7LG2jEpuJOH5aLfm2Oq3Y0P&#10;dM1CIWII+xQVmBCaVEqfG7Lox64hjtyvay2GCNtC6hZvMdzW8iVJXqXFkmODwYY2hvJzdrHPEvtj&#10;tlX1vSv258tMbteH6rNTajjoVu8gAnXhX/zn/tIKpklcG8/EIy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jmWuXBAAAA3AAAAA8AAAAAAAAAAAAAAAAAmAIAAGRycy9kb3du&#10;cmV2LnhtbFBLBQYAAAAABAAEAPUAAACGAwAAAAA=&#10;" fillcolor="#365f91 [2404]" strokecolor="black [3213]" strokeweight="2pt"/>
                <v:rect id="Rectangle 309" o:spid="_x0000_s1035" style="position:absolute;left:30480;top:1219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L1KMQA&#10;AADcAAAADwAAAGRycy9kb3ducmV2LnhtbESPQWvCQBSE7wX/w/IEb3VjhdKmriKFFvFia0Wvj+xr&#10;EpJ9G3afJv77bkHwOMx8M8xiNbhWXSjE2rOB2TQDRVx4W3Np4PDz8fgCKgqyxdYzGbhShNVy9LDA&#10;3Pqev+myl1KlEo45GqhEulzrWFTkME59R5y8Xx8cSpKh1DZgn8pdq5+y7Fk7rDktVNjRe0VFsz87&#10;A/N+13TN8Suc14fPnWzlNNts58ZMxsP6DZTQIPfwjd7YxGWv8H8mHQG9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i9SjEAAAA3AAAAA8AAAAAAAAAAAAAAAAAmAIAAGRycy9k&#10;b3ducmV2LnhtbFBLBQYAAAAABAAEAPUAAACJAwAAAAA=&#10;" fillcolor="#76923c [2406]" strokecolor="black [3213]" strokeweight="2pt"/>
                <w10:anchorlock/>
              </v:group>
            </w:pict>
          </mc:Fallback>
        </mc:AlternateContent>
      </w:r>
      <w:r w:rsidRPr="00B87E92">
        <w:rPr>
          <w:rFonts w:ascii="Times New Roman" w:hAnsi="Times New Roman" w:cs="Times New Roman"/>
          <w:sz w:val="28"/>
          <w:szCs w:val="28"/>
          <w:lang w:val="fr-FR"/>
        </w:rPr>
        <w:t xml:space="preserve">                         </w:t>
      </w:r>
      <w:r w:rsidRPr="00B87E92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inline distT="0" distB="0" distL="0" distR="0" wp14:anchorId="0C0E96BF" wp14:editId="26B9CE3E">
                <wp:extent cx="1243330" cy="1183005"/>
                <wp:effectExtent l="0" t="0" r="13970" b="17145"/>
                <wp:docPr id="310" name="Group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243330" cy="1183005"/>
                          <a:chOff x="2895600" y="4191000"/>
                          <a:chExt cx="1371600" cy="1371600"/>
                        </a:xfrm>
                      </wpg:grpSpPr>
                      <wps:wsp>
                        <wps:cNvPr id="311" name="Rectangle 311"/>
                        <wps:cNvSpPr/>
                        <wps:spPr>
                          <a:xfrm flipV="1">
                            <a:off x="2895600" y="510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12" name="Rectangle 312"/>
                        <wps:cNvSpPr/>
                        <wps:spPr>
                          <a:xfrm flipV="1">
                            <a:off x="3352800" y="510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13" name="Rectangle 313"/>
                        <wps:cNvSpPr/>
                        <wps:spPr>
                          <a:xfrm flipV="1">
                            <a:off x="3810000" y="51054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14" name="Rectangle 314"/>
                        <wps:cNvSpPr/>
                        <wps:spPr>
                          <a:xfrm flipV="1">
                            <a:off x="2895600" y="419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15" name="Rectangle 315"/>
                        <wps:cNvSpPr/>
                        <wps:spPr>
                          <a:xfrm flipV="1">
                            <a:off x="3810000" y="464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16" name="Rectangle 316"/>
                        <wps:cNvSpPr/>
                        <wps:spPr>
                          <a:xfrm flipV="1">
                            <a:off x="3352800" y="419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17" name="Rectangle 317"/>
                        <wps:cNvSpPr/>
                        <wps:spPr>
                          <a:xfrm flipV="1">
                            <a:off x="3810000" y="41910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18" name="Rectangle 318"/>
                        <wps:cNvSpPr/>
                        <wps:spPr>
                          <a:xfrm flipV="1">
                            <a:off x="3352800" y="464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  <wps:wsp>
                        <wps:cNvPr id="319" name="Rectangle 319"/>
                        <wps:cNvSpPr/>
                        <wps:spPr>
                          <a:xfrm flipV="1">
                            <a:off x="2895600" y="4648200"/>
                            <a:ext cx="457200" cy="457200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10" o:spid="_x0000_s1026" style="width:97.9pt;height:93.15pt;mso-position-horizontal-relative:char;mso-position-vertical-relative:line" coordorigin="28956,41910" coordsize="13716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">
                <v:rect id="Rectangle 311" o:spid="_x0000_s1027" style="position:absolute;left:28956;top:510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A0R8YA&#10;AADcAAAADwAAAGRycy9kb3ducmV2LnhtbESPQUsDMRSE74L/ITyhN5tdK6WsTUtRir1YdBXF22Pz&#10;TBY3L0uSttv++kYoeBxm5htmvhxcJ/YUYutZQTkuQBA3XrdsFHy8r29nIGJC1th5JgVHirBcXF/N&#10;sdL+wG+0r5MRGcKxQgU2pb6SMjaWHMax74mz9+ODw5RlMFIHPGS46+RdUUylw5bzgsWeHi01v/XO&#10;KXhafw3BbFez3Ysp7k+v9eTz2z4rNboZVg8gEg3pP3xpb7SCSVnC35l8BOTiD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qA0R8YAAADcAAAADwAAAAAAAAAAAAAAAACYAgAAZHJz&#10;L2Rvd25yZXYueG1sUEsFBgAAAAAEAAQA9QAAAIsDAAAAAA==&#10;" fillcolor="red" strokecolor="black [3213]" strokeweight="2pt"/>
                <v:rect id="Rectangle 312" o:spid="_x0000_s1028" style="position:absolute;left:33528;top:510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f70sMA&#10;AADcAAAADwAAAGRycy9kb3ducmV2LnhtbESPS2sCMRSF94L/IVzBnWa0tMhoFBUrLV35ALfXyXUy&#10;4+RmmESd/vtGKLg8nMfHmS1aW4k7Nb5wrGA0TEAQZ04XnCs4Hj4HExA+IGusHJOCX/KwmHc7M0y1&#10;e/CO7vuQizjCPkUFJoQ6ldJnhiz6oauJo3dxjcUQZZNL3eAjjttKjpPkQ1osOBIM1rQ2lF33N/uE&#10;2LPZlOXpO/+53t7lZrUrt61S/V67nIII1IZX+L/9pRW8jcbwPBOPgJ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Nf70sMAAADcAAAADwAAAAAAAAAAAAAAAACYAgAAZHJzL2Rv&#10;d25yZXYueG1sUEsFBgAAAAAEAAQA9QAAAIgDAAAAAA==&#10;" fillcolor="#365f91 [2404]" strokecolor="black [3213]" strokeweight="2pt"/>
                <v:rect id="Rectangle 313" o:spid="_x0000_s1029" style="position:absolute;left:38100;top:51054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teScQA&#10;AADcAAAADwAAAGRycy9kb3ducmV2LnhtbESPS2vCQBSF94X+h+EWuqsTKxWJmYgttrR05QPcXjPX&#10;TGLmTsiMGv+9IwguD+fxcbJZbxtxos5XjhUMBwkI4sLpiksFm/X32wSED8gaG8ek4EIeZvnzU4ap&#10;dmde0mkVShFH2KeowITQplL6wpBFP3AtcfT2rrMYouxKqTs8x3HbyPckGUuLFUeCwZa+DBWH1dHe&#10;IHZnFnW9/Sv/D8cPufhc1j+9Uq8v/XwKIlAfHuF7+1crGA1HcDsTj4DM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bXknEAAAA3AAAAA8AAAAAAAAAAAAAAAAAmAIAAGRycy9k&#10;b3ducmV2LnhtbFBLBQYAAAAABAAEAPUAAACJAwAAAAA=&#10;" fillcolor="#365f91 [2404]" strokecolor="black [3213]" strokeweight="2pt"/>
                <v:rect id="Rectangle 314" o:spid="_x0000_s1030" style="position:absolute;left:28956;top:419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LGPcMA&#10;AADcAAAADwAAAGRycy9kb3ducmV2LnhtbESPX2vCMBTF3wf7DuEKvs1UpzKqUeZQcfikG+z12lyb&#10;1uamNFHrt18EwcfD+fPjTOetrcSFGl84VtDvJSCIM6cLzhX8/qzePkD4gKyxckwKbuRhPnt9mWKq&#10;3ZV3dNmHXMQR9ikqMCHUqZQ+M2TR91xNHL2jayyGKJtc6gavcdxWcpAkY2mx4EgwWNOXoey0P9s7&#10;xB7Msiz/vvPt6TySy8WuXLdKdTvt5wREoDY8w4/2Rit47w/hfiYeATn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LGPcMAAADcAAAADwAAAAAAAAAAAAAAAACYAgAAZHJzL2Rv&#10;d25yZXYueG1sUEsFBgAAAAAEAAQA9QAAAIgDAAAAAA==&#10;" fillcolor="#365f91 [2404]" strokecolor="black [3213]" strokeweight="2pt"/>
                <v:rect id="Rectangle 315" o:spid="_x0000_s1031" style="position:absolute;left:38100;top:464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5jpsMA&#10;AADcAAAADwAAAGRycy9kb3ducmV2LnhtbESPX2vCMBTF3wf7DuEO9jZTHcqoTcUNHROfdIKv1+ba&#10;tDY3pYnafftFEHw8nD8/TjbrbSMu1PnKsYLhIAFBXDhdcalg97t8+wDhA7LGxjEp+CMPs/z5KcNU&#10;uytv6LINpYgj7FNUYEJoUyl9YciiH7iWOHpH11kMUXal1B1e47ht5ChJJtJixZFgsKUvQ8Vpe7Y3&#10;iD2YRV3vV+X6dB7Lxeem/u6Ven3p51MQgfrwCN/bP1rB+3AMtzPxCMj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5jpsMAAADcAAAADwAAAAAAAAAAAAAAAACYAgAAZHJzL2Rv&#10;d25yZXYueG1sUEsFBgAAAAAEAAQA9QAAAIgDAAAAAA==&#10;" fillcolor="#365f91 [2404]" strokecolor="black [3213]" strokeweight="2pt"/>
                <v:rect id="Rectangle 316" o:spid="_x0000_s1032" style="position:absolute;left:33528;top:419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msM8YA&#10;AADcAAAADwAAAGRycy9kb3ducmV2LnhtbESPQWsCMRSE74X+h/AK3mrWKiJbo0iL2EuLbktLb4/N&#10;a7J087IkUdf+eiMIPQ4z8w0zX/auFQcKsfGsYDQsQBDXXjdsFHy8r+9nIGJC1th6JgUnirBc3N7M&#10;sdT+yDs6VMmIDOFYogKbUldKGWtLDuPQd8TZ+/HBYcoyGKkDHjPctfKhKKbSYcN5wWJHT5bq32rv&#10;FDyvv/pg3laz/aspJn/bavz5bTdKDe761SOIRH36D1/bL1rBeDSFy5l8BOTiD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UmsM8YAAADcAAAADwAAAAAAAAAAAAAAAACYAgAAZHJz&#10;L2Rvd25yZXYueG1sUEsFBgAAAAAEAAQA9QAAAIsDAAAAAA==&#10;" fillcolor="red" strokecolor="black [3213]" strokeweight="2pt"/>
                <v:rect id="Rectangle 317" o:spid="_x0000_s1033" style="position:absolute;left:38100;top:41910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UJqMcA&#10;AADcAAAADwAAAGRycy9kb3ducmV2LnhtbESPT0sDMRTE74LfITzBm832D1rWpqVUil6Uui0t3h6b&#10;Z7K4eVmStN366Y0geBxm5jfMbNG7VpwoxMazguGgAEFce92wUbDbru+mIGJC1th6JgUXirCYX1/N&#10;sNT+zO90qpIRGcKxRAU2pa6UMtaWHMaB74iz9+mDw5RlMFIHPGe4a+WoKO6lw4bzgsWOVpbqr+ro&#10;FDytD30wb8vp8dUUk+9NNd5/2Gelbm/65SOIRH36D/+1X7SC8fABfs/kIyD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FCajHAAAA3AAAAA8AAAAAAAAAAAAAAAAAmAIAAGRy&#10;cy9kb3ducmV2LnhtbFBLBQYAAAAABAAEAPUAAACMAwAAAAA=&#10;" fillcolor="red" strokecolor="black [3213]" strokeweight="2pt"/>
                <v:rect id="Rectangle 318" o:spid="_x0000_s1034" style="position:absolute;left:33528;top:464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fGbsEA&#10;AADcAAAADwAAAGRycy9kb3ducmV2LnhtbERPTUvDQBC9C/6HZQRvdhMLIrHbUgSl9FKtRa9DdkxC&#10;srNhd9rEf+8cBI+P973azGEwF0q5i+ygXBRgiOvoO24cnD5e7h7BZEH2OEQmBz+UYbO+vlph5ePE&#10;73Q5SmM0hHOFDlqRsbI21y0FzIs4Eiv3HVNAUZga6xNOGh4Ge18UDzZgx9rQ4kjPLdX98RwcLKdD&#10;P/afb+m8Pb0eZC9f5W6/dO72Zt4+gRGa5V/859559ZW6Vs/oEb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3xm7BAAAA3AAAAA8AAAAAAAAAAAAAAAAAmAIAAGRycy9kb3du&#10;cmV2LnhtbFBLBQYAAAAABAAEAPUAAACGAwAAAAA=&#10;" fillcolor="#76923c [2406]" strokecolor="black [3213]" strokeweight="2pt"/>
                <v:rect id="Rectangle 319" o:spid="_x0000_s1035" style="position:absolute;left:28956;top:46482;width:4572;height:4572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tj9cUA&#10;AADcAAAADwAAAGRycy9kb3ducmV2LnhtbESPQWvCQBSE74X+h+UVequbVChtdBURLOLF1opeH9ln&#10;EpJ9G3afJv333UKhx2Hmm2Hmy9F16kYhNp4N5JMMFHHpbcOVgePX5ukVVBRki51nMvBNEZaL+7s5&#10;FtYP/Em3g1QqlXAs0EAt0hdax7Imh3Hie+LkXXxwKEmGStuAQyp3nX7OshftsOG0UGNP65rK9nB1&#10;BqbDvu3b00e4ro7ve9nJOd/upsY8PoyrGSihUf7Df/TWJi5/g98z6Qjox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e2P1xQAAANwAAAAPAAAAAAAAAAAAAAAAAJgCAABkcnMv&#10;ZG93bnJldi54bWxQSwUGAAAAAAQABAD1AAAAigMAAAAA&#10;" fillcolor="#76923c [2406]" strokecolor="black [3213]" strokeweight="2pt"/>
                <w10:anchorlock/>
              </v:group>
            </w:pict>
          </mc:Fallback>
        </mc:AlternateContent>
      </w:r>
    </w:p>
    <w:p w:rsidR="00B87E92" w:rsidRPr="00B87E92" w:rsidRDefault="00B87E92" w:rsidP="00B87E92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B87E92">
        <w:rPr>
          <w:rFonts w:ascii="Times New Roman" w:hAnsi="Times New Roman" w:cs="Times New Roman"/>
          <w:sz w:val="28"/>
          <w:szCs w:val="28"/>
          <w:lang w:val="fr-FR"/>
        </w:rPr>
        <w:t>→đáp án B</w:t>
      </w:r>
    </w:p>
    <w:p w:rsidR="008209B9" w:rsidRDefault="008209B9" w:rsidP="008209B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sectPr w:rsidR="008209B9" w:rsidSect="00FC60AB">
      <w:type w:val="continuous"/>
      <w:pgSz w:w="12240" w:h="15840"/>
      <w:pgMar w:top="709" w:right="758" w:bottom="709" w:left="1276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523F" w:rsidRDefault="005C523F" w:rsidP="00A9447A">
      <w:pPr>
        <w:spacing w:after="0" w:line="240" w:lineRule="auto"/>
      </w:pPr>
      <w:r>
        <w:separator/>
      </w:r>
    </w:p>
  </w:endnote>
  <w:endnote w:type="continuationSeparator" w:id="0">
    <w:p w:rsidR="005C523F" w:rsidRDefault="005C523F" w:rsidP="00A944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9036566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31401" w:rsidRDefault="0003140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7478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31401" w:rsidRDefault="000314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523F" w:rsidRDefault="005C523F" w:rsidP="00A9447A">
      <w:pPr>
        <w:spacing w:after="0" w:line="240" w:lineRule="auto"/>
      </w:pPr>
      <w:r>
        <w:separator/>
      </w:r>
    </w:p>
  </w:footnote>
  <w:footnote w:type="continuationSeparator" w:id="0">
    <w:p w:rsidR="005C523F" w:rsidRDefault="005C523F" w:rsidP="00A9447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C5866"/>
    <w:multiLevelType w:val="hybridMultilevel"/>
    <w:tmpl w:val="E69EF124"/>
    <w:lvl w:ilvl="0" w:tplc="04090017">
      <w:start w:val="6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764D56"/>
    <w:multiLevelType w:val="hybridMultilevel"/>
    <w:tmpl w:val="5082EB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381FC5"/>
    <w:multiLevelType w:val="hybridMultilevel"/>
    <w:tmpl w:val="000AB8F8"/>
    <w:lvl w:ilvl="0" w:tplc="04090017">
      <w:start w:val="6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B347D51"/>
    <w:multiLevelType w:val="hybridMultilevel"/>
    <w:tmpl w:val="0C08FB86"/>
    <w:lvl w:ilvl="0" w:tplc="32404B74">
      <w:start w:val="1"/>
      <w:numFmt w:val="upperLetter"/>
      <w:lvlText w:val="%1."/>
      <w:lvlJc w:val="left"/>
      <w:pPr>
        <w:ind w:left="277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491" w:hanging="360"/>
      </w:pPr>
    </w:lvl>
    <w:lvl w:ilvl="2" w:tplc="0409001B" w:tentative="1">
      <w:start w:val="1"/>
      <w:numFmt w:val="lowerRoman"/>
      <w:lvlText w:val="%3."/>
      <w:lvlJc w:val="right"/>
      <w:pPr>
        <w:ind w:left="4211" w:hanging="180"/>
      </w:pPr>
    </w:lvl>
    <w:lvl w:ilvl="3" w:tplc="0409000F" w:tentative="1">
      <w:start w:val="1"/>
      <w:numFmt w:val="decimal"/>
      <w:lvlText w:val="%4."/>
      <w:lvlJc w:val="left"/>
      <w:pPr>
        <w:ind w:left="4931" w:hanging="360"/>
      </w:pPr>
    </w:lvl>
    <w:lvl w:ilvl="4" w:tplc="04090019" w:tentative="1">
      <w:start w:val="1"/>
      <w:numFmt w:val="lowerLetter"/>
      <w:lvlText w:val="%5."/>
      <w:lvlJc w:val="left"/>
      <w:pPr>
        <w:ind w:left="5651" w:hanging="360"/>
      </w:pPr>
    </w:lvl>
    <w:lvl w:ilvl="5" w:tplc="0409001B" w:tentative="1">
      <w:start w:val="1"/>
      <w:numFmt w:val="lowerRoman"/>
      <w:lvlText w:val="%6."/>
      <w:lvlJc w:val="right"/>
      <w:pPr>
        <w:ind w:left="6371" w:hanging="180"/>
      </w:pPr>
    </w:lvl>
    <w:lvl w:ilvl="6" w:tplc="0409000F" w:tentative="1">
      <w:start w:val="1"/>
      <w:numFmt w:val="decimal"/>
      <w:lvlText w:val="%7."/>
      <w:lvlJc w:val="left"/>
      <w:pPr>
        <w:ind w:left="7091" w:hanging="360"/>
      </w:pPr>
    </w:lvl>
    <w:lvl w:ilvl="7" w:tplc="04090019" w:tentative="1">
      <w:start w:val="1"/>
      <w:numFmt w:val="lowerLetter"/>
      <w:lvlText w:val="%8."/>
      <w:lvlJc w:val="left"/>
      <w:pPr>
        <w:ind w:left="7811" w:hanging="360"/>
      </w:pPr>
    </w:lvl>
    <w:lvl w:ilvl="8" w:tplc="0409001B" w:tentative="1">
      <w:start w:val="1"/>
      <w:numFmt w:val="lowerRoman"/>
      <w:lvlText w:val="%9."/>
      <w:lvlJc w:val="right"/>
      <w:pPr>
        <w:ind w:left="8531" w:hanging="180"/>
      </w:pPr>
    </w:lvl>
  </w:abstractNum>
  <w:abstractNum w:abstractNumId="4">
    <w:nsid w:val="3C890893"/>
    <w:multiLevelType w:val="hybridMultilevel"/>
    <w:tmpl w:val="69346A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A4790F"/>
    <w:multiLevelType w:val="hybridMultilevel"/>
    <w:tmpl w:val="5F12BEBE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EC1323B"/>
    <w:multiLevelType w:val="hybridMultilevel"/>
    <w:tmpl w:val="15A825E2"/>
    <w:lvl w:ilvl="0" w:tplc="A802D43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014DB9"/>
    <w:multiLevelType w:val="hybridMultilevel"/>
    <w:tmpl w:val="3CBA14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FE2A54"/>
    <w:multiLevelType w:val="hybridMultilevel"/>
    <w:tmpl w:val="A5BED446"/>
    <w:lvl w:ilvl="0" w:tplc="04090017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74113CB"/>
    <w:multiLevelType w:val="hybridMultilevel"/>
    <w:tmpl w:val="0C08FB86"/>
    <w:lvl w:ilvl="0" w:tplc="32404B74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>
    <w:nsid w:val="7C5F1648"/>
    <w:multiLevelType w:val="hybridMultilevel"/>
    <w:tmpl w:val="D6A87324"/>
    <w:lvl w:ilvl="0" w:tplc="DC7E7D42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>
    <w:nsid w:val="7CCC6DF4"/>
    <w:multiLevelType w:val="hybridMultilevel"/>
    <w:tmpl w:val="DA9EA2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9"/>
  </w:num>
  <w:num w:numId="4">
    <w:abstractNumId w:val="3"/>
  </w:num>
  <w:num w:numId="5">
    <w:abstractNumId w:val="10"/>
  </w:num>
  <w:num w:numId="6">
    <w:abstractNumId w:val="5"/>
  </w:num>
  <w:num w:numId="7">
    <w:abstractNumId w:val="0"/>
  </w:num>
  <w:num w:numId="8">
    <w:abstractNumId w:val="4"/>
  </w:num>
  <w:num w:numId="9">
    <w:abstractNumId w:val="8"/>
  </w:num>
  <w:num w:numId="10">
    <w:abstractNumId w:val="2"/>
  </w:num>
  <w:num w:numId="11">
    <w:abstractNumId w:val="1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754B"/>
    <w:rsid w:val="00030635"/>
    <w:rsid w:val="00031401"/>
    <w:rsid w:val="00032AF8"/>
    <w:rsid w:val="00033175"/>
    <w:rsid w:val="00043029"/>
    <w:rsid w:val="00051DC4"/>
    <w:rsid w:val="00094F2D"/>
    <w:rsid w:val="000A27F6"/>
    <w:rsid w:val="000C73E1"/>
    <w:rsid w:val="00103BF8"/>
    <w:rsid w:val="00111B72"/>
    <w:rsid w:val="0014220B"/>
    <w:rsid w:val="00151E71"/>
    <w:rsid w:val="0019666F"/>
    <w:rsid w:val="0019754B"/>
    <w:rsid w:val="001A50FA"/>
    <w:rsid w:val="001D2BEA"/>
    <w:rsid w:val="001D4D3E"/>
    <w:rsid w:val="0026098F"/>
    <w:rsid w:val="00297F2E"/>
    <w:rsid w:val="002A2AD7"/>
    <w:rsid w:val="002B5DB8"/>
    <w:rsid w:val="002F57D9"/>
    <w:rsid w:val="003206AF"/>
    <w:rsid w:val="00323472"/>
    <w:rsid w:val="00337692"/>
    <w:rsid w:val="00344AB9"/>
    <w:rsid w:val="0038362C"/>
    <w:rsid w:val="003837F4"/>
    <w:rsid w:val="00385EFE"/>
    <w:rsid w:val="003B77AC"/>
    <w:rsid w:val="003C0425"/>
    <w:rsid w:val="003C25AB"/>
    <w:rsid w:val="003F5471"/>
    <w:rsid w:val="00403909"/>
    <w:rsid w:val="00405794"/>
    <w:rsid w:val="00430B59"/>
    <w:rsid w:val="00446307"/>
    <w:rsid w:val="00461FE3"/>
    <w:rsid w:val="0047459F"/>
    <w:rsid w:val="00475588"/>
    <w:rsid w:val="00477B7F"/>
    <w:rsid w:val="00487585"/>
    <w:rsid w:val="004C3F6F"/>
    <w:rsid w:val="004D16F3"/>
    <w:rsid w:val="004E7AAA"/>
    <w:rsid w:val="00501378"/>
    <w:rsid w:val="00521A47"/>
    <w:rsid w:val="00576C5D"/>
    <w:rsid w:val="00581F68"/>
    <w:rsid w:val="00593439"/>
    <w:rsid w:val="005954C0"/>
    <w:rsid w:val="005C523F"/>
    <w:rsid w:val="005E33DC"/>
    <w:rsid w:val="006131E5"/>
    <w:rsid w:val="0062766A"/>
    <w:rsid w:val="006374CD"/>
    <w:rsid w:val="00696945"/>
    <w:rsid w:val="006A018F"/>
    <w:rsid w:val="00702FDA"/>
    <w:rsid w:val="00711372"/>
    <w:rsid w:val="007512FF"/>
    <w:rsid w:val="007560AE"/>
    <w:rsid w:val="00774782"/>
    <w:rsid w:val="00775143"/>
    <w:rsid w:val="007A14C4"/>
    <w:rsid w:val="007B38E7"/>
    <w:rsid w:val="008209B9"/>
    <w:rsid w:val="00867B18"/>
    <w:rsid w:val="00871853"/>
    <w:rsid w:val="0088062F"/>
    <w:rsid w:val="008A2186"/>
    <w:rsid w:val="008A2DE3"/>
    <w:rsid w:val="008B252C"/>
    <w:rsid w:val="008B36D7"/>
    <w:rsid w:val="008C2E58"/>
    <w:rsid w:val="008C6893"/>
    <w:rsid w:val="0091197F"/>
    <w:rsid w:val="0091567B"/>
    <w:rsid w:val="0094232F"/>
    <w:rsid w:val="00992C53"/>
    <w:rsid w:val="009A1ADD"/>
    <w:rsid w:val="009A7825"/>
    <w:rsid w:val="009E210D"/>
    <w:rsid w:val="009E66FC"/>
    <w:rsid w:val="009F0556"/>
    <w:rsid w:val="00A00535"/>
    <w:rsid w:val="00A122BD"/>
    <w:rsid w:val="00A4699F"/>
    <w:rsid w:val="00A62CCB"/>
    <w:rsid w:val="00A64862"/>
    <w:rsid w:val="00A76F1A"/>
    <w:rsid w:val="00A8675E"/>
    <w:rsid w:val="00A9447A"/>
    <w:rsid w:val="00A95570"/>
    <w:rsid w:val="00AD3992"/>
    <w:rsid w:val="00AD79E9"/>
    <w:rsid w:val="00AE0E3B"/>
    <w:rsid w:val="00AE29F7"/>
    <w:rsid w:val="00AE7EFB"/>
    <w:rsid w:val="00AF4743"/>
    <w:rsid w:val="00B273B9"/>
    <w:rsid w:val="00B57196"/>
    <w:rsid w:val="00B73A21"/>
    <w:rsid w:val="00B77E5C"/>
    <w:rsid w:val="00B80E73"/>
    <w:rsid w:val="00B87E92"/>
    <w:rsid w:val="00BA5FCB"/>
    <w:rsid w:val="00BB30AB"/>
    <w:rsid w:val="00BC7588"/>
    <w:rsid w:val="00BE794B"/>
    <w:rsid w:val="00C00F4C"/>
    <w:rsid w:val="00C053BC"/>
    <w:rsid w:val="00C1145E"/>
    <w:rsid w:val="00C11F56"/>
    <w:rsid w:val="00C317EB"/>
    <w:rsid w:val="00C36BBF"/>
    <w:rsid w:val="00C37DF6"/>
    <w:rsid w:val="00C45586"/>
    <w:rsid w:val="00C817C2"/>
    <w:rsid w:val="00C82E2F"/>
    <w:rsid w:val="00C90B7A"/>
    <w:rsid w:val="00CB563D"/>
    <w:rsid w:val="00CC49A7"/>
    <w:rsid w:val="00CF267D"/>
    <w:rsid w:val="00D20BBB"/>
    <w:rsid w:val="00DC0ED0"/>
    <w:rsid w:val="00DF54FB"/>
    <w:rsid w:val="00E00653"/>
    <w:rsid w:val="00E241E0"/>
    <w:rsid w:val="00E679CD"/>
    <w:rsid w:val="00E934AF"/>
    <w:rsid w:val="00EC7279"/>
    <w:rsid w:val="00ED493C"/>
    <w:rsid w:val="00F43F87"/>
    <w:rsid w:val="00FA61F4"/>
    <w:rsid w:val="00FB0CEF"/>
    <w:rsid w:val="00FC6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754B"/>
    <w:pPr>
      <w:ind w:left="720"/>
      <w:contextualSpacing/>
    </w:pPr>
  </w:style>
  <w:style w:type="table" w:styleId="TableGrid">
    <w:name w:val="Table Grid"/>
    <w:basedOn w:val="TableNormal"/>
    <w:uiPriority w:val="39"/>
    <w:rsid w:val="001975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7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727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944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447A"/>
  </w:style>
  <w:style w:type="paragraph" w:styleId="Footer">
    <w:name w:val="footer"/>
    <w:basedOn w:val="Normal"/>
    <w:link w:val="FooterChar"/>
    <w:uiPriority w:val="99"/>
    <w:unhideWhenUsed/>
    <w:rsid w:val="00A944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447A"/>
  </w:style>
  <w:style w:type="paragraph" w:styleId="NormalWeb">
    <w:name w:val="Normal (Web)"/>
    <w:basedOn w:val="Normal"/>
    <w:uiPriority w:val="99"/>
    <w:semiHidden/>
    <w:unhideWhenUsed/>
    <w:rsid w:val="00B87E9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754B"/>
    <w:pPr>
      <w:ind w:left="720"/>
      <w:contextualSpacing/>
    </w:pPr>
  </w:style>
  <w:style w:type="table" w:styleId="TableGrid">
    <w:name w:val="Table Grid"/>
    <w:basedOn w:val="TableNormal"/>
    <w:uiPriority w:val="39"/>
    <w:rsid w:val="0019754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7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727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944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447A"/>
  </w:style>
  <w:style w:type="paragraph" w:styleId="Footer">
    <w:name w:val="footer"/>
    <w:basedOn w:val="Normal"/>
    <w:link w:val="FooterChar"/>
    <w:uiPriority w:val="99"/>
    <w:unhideWhenUsed/>
    <w:rsid w:val="00A9447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447A"/>
  </w:style>
  <w:style w:type="paragraph" w:styleId="NormalWeb">
    <w:name w:val="Normal (Web)"/>
    <w:basedOn w:val="Normal"/>
    <w:uiPriority w:val="99"/>
    <w:semiHidden/>
    <w:unhideWhenUsed/>
    <w:rsid w:val="00B87E9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569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68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20.png"/><Relationship Id="rId21" Type="http://schemas.openxmlformats.org/officeDocument/2006/relationships/image" Target="media/image10.png"/><Relationship Id="rId34" Type="http://schemas.openxmlformats.org/officeDocument/2006/relationships/image" Target="media/image17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4.png"/><Relationship Id="rId50" Type="http://schemas.openxmlformats.org/officeDocument/2006/relationships/oleObject" Target="embeddings/oleObject16.bin"/><Relationship Id="rId55" Type="http://schemas.openxmlformats.org/officeDocument/2006/relationships/oleObject" Target="embeddings/oleObject19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7.jpeg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7.bin"/><Relationship Id="rId41" Type="http://schemas.openxmlformats.org/officeDocument/2006/relationships/image" Target="media/image21.png"/><Relationship Id="rId54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32" Type="http://schemas.openxmlformats.org/officeDocument/2006/relationships/image" Target="media/image15.png"/><Relationship Id="rId37" Type="http://schemas.openxmlformats.org/officeDocument/2006/relationships/image" Target="media/image19.png"/><Relationship Id="rId40" Type="http://schemas.openxmlformats.org/officeDocument/2006/relationships/oleObject" Target="embeddings/oleObject11.bin"/><Relationship Id="rId45" Type="http://schemas.openxmlformats.org/officeDocument/2006/relationships/image" Target="media/image23.png"/><Relationship Id="rId53" Type="http://schemas.openxmlformats.org/officeDocument/2006/relationships/oleObject" Target="embeddings/oleObject17.bin"/><Relationship Id="rId58" Type="http://schemas.openxmlformats.org/officeDocument/2006/relationships/oleObject" Target="embeddings/oleObject21.bin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image" Target="media/image13.png"/><Relationship Id="rId36" Type="http://schemas.openxmlformats.org/officeDocument/2006/relationships/oleObject" Target="embeddings/oleObject9.bin"/><Relationship Id="rId49" Type="http://schemas.openxmlformats.org/officeDocument/2006/relationships/image" Target="media/image25.png"/><Relationship Id="rId57" Type="http://schemas.openxmlformats.org/officeDocument/2006/relationships/image" Target="media/image28.wmf"/><Relationship Id="rId61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3.bin"/><Relationship Id="rId52" Type="http://schemas.openxmlformats.org/officeDocument/2006/relationships/image" Target="media/image27.wmf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jpe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image" Target="media/image14.png"/><Relationship Id="rId35" Type="http://schemas.openxmlformats.org/officeDocument/2006/relationships/image" Target="media/image18.png"/><Relationship Id="rId43" Type="http://schemas.openxmlformats.org/officeDocument/2006/relationships/image" Target="media/image22.png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20.bin"/><Relationship Id="rId8" Type="http://schemas.openxmlformats.org/officeDocument/2006/relationships/endnotes" Target="endnotes.xml"/><Relationship Id="rId51" Type="http://schemas.openxmlformats.org/officeDocument/2006/relationships/image" Target="media/image26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33" Type="http://schemas.openxmlformats.org/officeDocument/2006/relationships/image" Target="media/image16.png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1C7708-A835-449C-AD81-9A42C74743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5</TotalTime>
  <Pages>10</Pages>
  <Words>1225</Words>
  <Characters>6987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OSC</cp:lastModifiedBy>
  <cp:revision>47</cp:revision>
  <dcterms:created xsi:type="dcterms:W3CDTF">2019-10-12T01:22:00Z</dcterms:created>
  <dcterms:modified xsi:type="dcterms:W3CDTF">2020-09-13T19:27:00Z</dcterms:modified>
</cp:coreProperties>
</file>